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1:45:33.2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89 4783 97,'0'0'166,"0"0"-58,0 0-68,0 0 40,0 0-21,5-29-33,-4 24-20,-1 2 1,2-2 9,-1 2-9,1-1-6,0 2 0,0 0 8,-2 2-9,0 0 0,0 0-10,0 0-22,0 0-56,0 7 42,0 5 30,0 2 9,0 1-3,-4 0 9,2 2 0,-1-3-10,0 0 10,-1 1-6,-1-1 6,-2 1-4,-3 3 5,-3 2 0,-3 2 1,1 2-1,-1 1 1,1 1 1,0 0-1,1-1-1,4-3 1,0-3-1,1-2 0,-2-2 0,-1 2 3,0 0-3,-2 4 0,-2-1-1,-4 1 1,3 1 0,-4 2 0,-1 0-2,2 0 2,0-3 0,-1-1 2,2-2-2,-1-1 0,1-1 0,-2 0 1,0 3 0,-3-1-1,-3 2 0,-3 1-1,-1 2 1,0-1 1,-2 0 0,-1 0 4,-1-1-4,0 1-1,3-3 0,-1 0-4,3-2 4,2 0 0,0-2 0,5-1 0,0 1 1,1-1-1,-1-1 1,-1 3-1,-2 1 1,-4 0 1,-1 5-1,-4 2 7,-4 3-8,-3 0 0,2 2 0,1 0 15,4-3-15,3-2-1,5-1 1,0 0 0,0-1 0,0 2 0,-3 2 1,1 1 6,-4-2-6,-1 1 1,-1-3-2,0 3 1,-3-2 0,-1 1 6,-1 1-7,-4 3 0,-1 0 0,-5 2 1,2 3 5,-4 4-6,0-2 0,2 1-1,3 0 1,3-1 0,5 0-1,0 0-3,5-1 4,-3 2 0,4-2 0,2 4 0,-2-1 0,1 1 0,-1 3 0,1 3 2,0 2-2,1 0-1,0 0 1,-2 1 1,3-5-1,0-2-2,0-3 2,-1-2 1,-2 0-1,-1 0 8,-6 5-8,1-1 0,-3 4 0,-1-1 0,3 1 0,1-2 0,6 0 1,1-5-1,6 2 0,-1-4 0,2-1 2,1 1-2,-1 0 0,2-1 0,1 1 0,-3 2 0,2 1 1,2 0-1,-1 2 0,-2 1-7,5-2 7,0 2 1,0-2 1,1-2-2,0-3-2,-1-1 2,1-2 0,2-3 2,-1 2 4,-1-4-6,3 4 1,-1-3 0,1 0-1,0 0 0,3-1 0,-1-2 0,2-1 0,1 2 0,-2-2 0,0 2 12,-3 2-12,0 2 7,-3 0-6,2 0 0,-4 2 5,4-4-5,-5 2 2,2-2-3,-1-3 1,-4 5-1,-2 0 1,-1 3 0,-3 2 11,-1 1-11,-1 0 0,3-1 6,2-5-7,2-3-2,5-5 2,4-4 2,2-4-1,5-4 0,5-4 7,-1-2-7,3 0 1,0 1-1,-4 3-1,-3 4 0,-2 3 0,-2 0 0,-3 5 0,-4-2-1,2-2 1,0-1 1,3-1 0,2-7 0,3 0 0,2-2 12,2-3-4,-1 2-2,1 0-7,-2 0 0,-1 5-2,-3 1 2,0-1-1,-2 1 0,3 1 0,2-4 1,2-3 0,2-2 6,4-1 3,-1 0 0,1 0-9,1 0-10,0 0 10,0-2 8,0-3-8,0 2-33,0-4-7,0 0-16,0-1-6,1-3-3,5-2 8,1-2-9,3 3 11,-1-5 2,1 0-16,-1 1 41</inkml:trace>
  <inkml:trace contextRef="#ctx0" brushRef="#br0" timeOffset="480.0274">8156 9422 48,'0'0'81,"0"0"13,0 0-12,0 0 3,0 0-20,0 0-20,2-14-19,-2 14-16,0 0 4,0 0 4,-6 8-8,0 4 7,-6 7 0,-2 3 2,1 0-2,-2 1-8,4-2 4,0-5-6,3-2 5,2-1-5,2-1 0,2-4 3,-1 1-9,3-2 0,0-2-1,0 0-1,0-3-10,0 1-2,0-1 4,3-1 9,6-1 0,5 0 30,5 0-2,6 0-2,7-3-7,7-9-5,5-4 8,3 0-8,0 1 5,-2 1-3,-5 4-6,-9 3-3,-8 3-5,-5 1 5,-9 3-7,-5 0 0,-2 0 0,-2 0 12,0 0 7,0 0 4,0-1-10,0 1-3,0-3-10,0 0-36,-5-4-81,-7 3-91,-4-1-19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5:30:44.0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43 6003 104,'0'0'205,"0"0"-106,0 0-8,0 0 5,0 0-23,0 0-22,2-2-11,-2 2 3,0-1-1,0 1-1,0 0-14,0 0-2,0 0-9,0 0-6,0 0 1,0 0-2,0 0-8,0 0 5,0 0-6,0 7-16,-4 6 16,-3 3 1,-6 8 7,1 3 0,-3 2-8,0 0 0,-1 0 0,2-1 0,1-6 1,2-2 0,2-6 0,2-3 6,3-2-7,1-4-10,1 0-6,1-2-27,1-1-35,0 1-42,0-2-52,0 1-73</inkml:trace>
  <inkml:trace contextRef="#ctx0" brushRef="#br0" timeOffset="398.0228">2875 6031 26,'0'0'287,"0"0"-170,0 0-69,0 0 27,0 0 13,0 0 0,0 0-19,-11 42 8,3-19-15,-3 2-10,-2 2-6,0 3-10,1-4-11,2-3-1,1-1-8,2-8-3,2 1-11,0-2-1,1-4 1,1 0-2,-1-2 8,2-2-8,1-2-12,1-1-31,0-1-34,-2-1-41,2 0-86,0-3-92</inkml:trace>
  <inkml:trace contextRef="#ctx0" brushRef="#br0" timeOffset="1878.1073">2754 5380 261,'0'0'162,"0"0"-73,0 0 9,0 0 3,0 0-23,0 0-26,0 0-26,0-17 19,0 15 0,0 0-3,0 1-2,0 1 1,0 0-9,0 0 1,0 0-10,0 0-4,0 0-13,0 0 2,0 0-8,-3 0-9,3 1 8,-5 6-14,0 2 15,-2 6-1,0 2 1,1 1 0,3 1-1,1-1-1,1-1 0,1 0-6,0-2 7,0-5-6,1 0-2,4-3-11,2-3-17,1-1-17,-3-1 31,3-2 10,0 0 13,5 0 0,-2-7 7,6-8 0,0-1-7,0-4-1,-1-2 0,-2 1-5,-3 0 5,-3 2 1,0 0 0,-6 2-1,-2 0 2,0 2 10,0-1-1,-3 1-9,-9 1 13,0 1-14,-1 0-1,-1 5-6,2 1-12,-2 2 5,4 4 5,0 1 8,3 0-9,-3 0 9,3 0-1,0 0-5,1 4 7,1 0-1,1 1 0,2-1-5,2 2-7,0 2 2,0 1 4,0 2 6,2 2 1,4-1 1,3 1 6,-1-2-1,2-4 2,-1 1 12,1-3-2,-1-5-11,1 2-4,4-2 6,-1 0 1,2 0 1,-2-5-1,2-3 2,-3-1-12,-1 2 6,-1 2-5,-4 0 0,-3 5 0,0-2-1,-3 2 0,0 0-6,0 0-6,0 0-11,0 0-12,0 0 7,0 0-22,0 0-32,-1 0-129,-4 2-385</inkml:trace>
  <inkml:trace contextRef="#ctx0" brushRef="#br0" timeOffset="2312.1323">3049 5104 114,'0'0'674,"0"0"-567,0 0-64,0 0 22,0 0 9,0 0-25,0 0-49,0 0-9,0 5-17,0 7-20,0 5 45,1 10 1,4 1 13,-2 2-13,1-4 2,4-4-2,-2-5 1,0-1 2,1-3-2,-1-3 1,2-3-2,-2-2 0,0 0-24,0-3-14,2-2-7,0 0 6,3 0 2,0 0-9,7-8-66,-2-1-52,-2-4-87</inkml:trace>
  <inkml:trace contextRef="#ctx0" brushRef="#br0" timeOffset="2659.1521">3268 5075 479,'0'0'152,"0"0"-152,0 0-23,0 0 21,0 0 1,0 0 1,0 0 11,-3 100 2,3-68 3,0-2 1,0-3-5,0-3 8,0-7-3,2-5-17,4-4 2,1-4 9,-1-4-9,3 0-1,2 0-1,3-11-8,-1-3-37,4-2-27,-2-5-26,-1 4-42,-8 5-58</inkml:trace>
  <inkml:trace contextRef="#ctx0" brushRef="#br0" timeOffset="2949.1686">3190 5245 196,'0'0'68,"0"0"-35,0 0-10,0 0-15,0 0-8,0 0-3,0 0 3,38-13 47,-16 5 21,1-3 3,4 3-21,-2-1 7,0 0 3,-1 1-14,-5 0-18,1 0-17,-3 0-5,-1 3-6,-1-2-58,-3 2-128,-6-1-209</inkml:trace>
  <inkml:trace contextRef="#ctx0" brushRef="#br0" timeOffset="3225.1844">3562 4976 491,'0'0'259,"0"0"-149,0 0-35,0 0-34,0 0-28,0 0-3,0 0-4,5 58-5,-2-38 12,0 4-1,1-3-12,-1 1 0,1-2-71,-3 2-78,-1-6-89,0-1-249</inkml:trace>
  <inkml:trace contextRef="#ctx0" brushRef="#br0" timeOffset="4370.25">2848 5762 443,'0'0'155,"0"0"-121,0 0-27,0 0-6,0 0 22,0 0 4,0 0 9,0 3 8,0-3-10,0 0-18,0 0 9,3 0-2,7-3 20,2-5 9,7-1-16,5-6-1,7-5-6,8-3-13,6-7-3,6-6-2,7-1-11,2-2 1,-1-2 0,2 4 0,-1-1-1,-3 6 0,-6 3-1,-2 2-22,-7 3 1,-2 4-4,-4 3 6,-4 1 10,-2 4 4,-2 0-3,-1-1 1,-3 2 6,-1-1-5,-2 2 6,-2 0-2,-3 3-3,1 1 5,-1 1-25,-1 1-29,0-3 9,0 4 10,-2-3 14,2 1 12,-4 0-2,-1 1 11,-1 0-8,-4 1 9,-1-1 0,-1 4 0,-1 0 0,-2 0-22,0 0-70,-5 0-97</inkml:trace>
  <inkml:trace contextRef="#ctx0" brushRef="#br0" timeOffset="5189.2968">3252 5671 212,'0'0'253,"0"0"-200,0 0-53,0 0-14,0 0 14,0 0 20,0 0 19,34 53-12,-22-31 18,-1 0-25,0 2 2,-2 0 4,1 1-12,-2-5 2,-2 0-9,-3-3 1,-1-4 3,-1-2 8,-1-2-18,0-4 5,0 0-5,0-4 7,0-1 1,0 0 0,0 0 1,0 0 1,0 0 17,2 0 14,-1 0-14,0 0-20,1 0-8,0 0-6,2 0-6,-1 0-2,5-3 13,-1 1 1,2-1-3,3 0 3,-2 0 0,4-1 0,-1 0 0,-1 1 0,2 0 0,-3 0-29,1-1-44,-4-5-46,1 3-73,-6 0-130</inkml:trace>
  <inkml:trace contextRef="#ctx0" brushRef="#br0" timeOffset="11045.6318">3625 5521 329,'0'0'158,"0"0"-96,0 0-11,0 0 18,0 0 13,0 0-15,-3 0-25,3 0-13,0 0 2,0 0 1,0 0-3,0 0-10,0 0-9,0 0-5,0 0-5,-2 4-7,2-1 1,0 6 1,0 5 5,0 5 13,-1 4 9,1 4-13,0-1-3,0 1 2,0-3-8,0 0 1,0-4 8,3-1-9,4 0 0,1-2 0,3 3-12,0-4 2,1-1-1,2-1-20,-1-3-19,2-2-5,-3-4-3,1 0 2,4-5-37,-3 0-16,-3 0-90</inkml:trace>
  <inkml:trace contextRef="#ctx0" brushRef="#br0" timeOffset="11458.6553">3819 5542 542,'0'0'138,"0"0"-131,0 0-7,0 0 0,0 0 12,0 0 31,19 73-14,-13-45-6,0 2-7,-1-3 12,2-1-5,-3-3-10,1-6-6,1-4-7,-2-6 0,4-1 0,-2-2-8,0-1 8,0-3-1,1 0-9,3 0-2,0-3 5,1-5-5,0-3-21,-1 0-36,-1-6-44,-1 4-47,-5 1-43</inkml:trace>
  <inkml:trace contextRef="#ctx0" brushRef="#br0" timeOffset="11721.6705">3715 5712 555,'0'0'156,"0"0"-124,0 0-32,0 0 0,0 0 9,0 0-3,0 0-6,108-59 1,-76 43 0,2 0-1,-3 4 0,2 3-68,-9 0-64,-5 6-71</inkml:trace>
  <inkml:trace contextRef="#ctx0" brushRef="#br0" timeOffset="12035.6884">4050 5448 325,'0'0'77,"0"0"-53,0 0 28,0 0 9,0 0 11,0 0-16,92 77-4,-75-52-1,-1-1-12,-5 4 16,-3-1 10,-3-2-24,-5 0-7,0-2-20,0 1-4,-6 0-10,-10 0-20,-15 7-57,5-8-101,-2-2-116</inkml:trace>
  <inkml:trace contextRef="#ctx0" brushRef="#br0" timeOffset="13644.7804">4548 5221 591,'0'0'114,"0"0"-86,0 0-18,0 0 10,0 0 9,0 0-18,0 0-10,0 0 9,2 0-4,-2 0-5,1 0 0,3 0 1,-1 0 11,3 2 10,0-2-2,4 1 0,3-1-8,0 1-3,5-1 0,4 0-4,-1 0-5,3 0 1,2 0 0,-4 0 7,-3-2-7,2-3-1,-4 3 0,-1-1 5,-4-2-5,1 2-1,-4 1 1,1 0-1,-3 0 0,-1-1 0,-2 3-20,-1 0-21,2 0-9,-4 0-45,1 0-56,-2 0-59</inkml:trace>
  <inkml:trace contextRef="#ctx0" brushRef="#br0" timeOffset="14530.831">4587 5414 176,'0'0'179,"0"0"-94,0 0-13,0 0 26,0 0-4,0 0-13,0 0-7,0 0-9,0 0 0,0 0-7,0 0-14,0 0-2,0 0-14,0 0-9,0 0-11,0 0-8,0 0-1,0 0-16,0 0 1,9 0 10,3 0 0,4 2 6,2-1 7,4-1-6,3 0 0,3 0 9,0 0-8,-1 0-1,-1-3 0,-1 0 0,-3 1 0,-3 2 0,-4 0-1,-2 0 0,-3 0 0,-3 0-1,-2 0-6,-2 0 6,-3 0-8,1 0-12,-1 0-21,0-6-45,0-2-89,0-1-214</inkml:trace>
  <inkml:trace contextRef="#ctx0" brushRef="#br0" timeOffset="22030.2601">5623 4792 517,'0'0'120,"0"0"-64,0 0 9,0 0 39,0 0-1,0 0-38,0-14-10,0 7-15,0-1-9,-4-3 3,0 1 0,-1 0 0,1-1-12,-1 2 0,1-1-15,-3 1-4,-1 1-2,2-1 0,-2 1-1,-2-1-1,-2 2-18,1 1 10,0 2-2,-1 2-7,4 0 10,-2 2-1,1 0-5,0 0-10,0 0-2,0 8-4,3 5-3,0 7 18,1 4 2,2 5 3,2 5 4,1-1 5,0-2 1,0-3 0,0-2 0,3-4 0,1-3 0,1 1 0,0-3 0,-1 0 0,-1 2 1,-1 0 0,-2 0 0,0 1-1,0-3 1,0-3-1,0-5-26,0-1-14,0-5-17,0-3-16,-5 0-26,2 0-147</inkml:trace>
  <inkml:trace contextRef="#ctx0" brushRef="#br0" timeOffset="22352.2785">5267 4863 616,'0'0'175,"0"0"-117,0 0-38,0 0-6,0 0-14,0 0 1,0 0 3,40 2 44,-16 3-24,3-1-14,0-3-1,0 1 3,-1-2-4,-3 0 1,-2 0-7,1 0-1,-5-2 7,-1-2-8,-4 0-24,0 4-47,-3 0-64,-3 0-100,-5 4-146</inkml:trace>
  <inkml:trace contextRef="#ctx0" brushRef="#br0" timeOffset="22749.3011">5655 5063 117,'0'0'98,"0"0"-59,0 0 9,0 0 17,0 0 14,0 0-29,0 0-5,88 24-19,-76-26 4,-2-8 9,2-1 2,-4-3-7,-1-2-2,-2 2 20,-4-3-26,-1 0-7,0 2-2,0 3 18,-5-2-6,-3 6-12,-5 1 15,0 5-2,1-1-29,-3 3-1,2 0-25,-2 5-17,2 5-33,3 1-17,0 2-50,6-3-55,1-5-214</inkml:trace>
  <inkml:trace contextRef="#ctx0" brushRef="#br0" timeOffset="23329.3343">5943 4749 205,'0'0'270,"0"0"-197,0 0-67,0 0 19,0 0 51,0 0-7,0 0-28,25 75-14,-20-54 8,-2 4-8,-3 1-1,0 1-10,0 0 1,0-2-16,-3 0-1,-6-3 9,2-2-9,-3-1 1,1-2 8,3 0-9,0-5 0,2-4 0,1-2 0,3 1-2,0-3-8,0-1 0,0 0 9,4-3 1,4 0 0,2 0 19,2 0 2,2 0-5,-1 0 1,3-2-5,1 0 1,-1 0-7,-1 1-6,2 1 0,-4 0 0,2 0 9,-3 0-3,0 0 7,-3 0 1,-3 0 12,1 0 2,-3 0-7,-1 0-2,-1 0-4,-2 0-8,0 0 2,3 0-9,-3 0-26,0 0-55,-3 0-78,-3 0-181</inkml:trace>
  <inkml:trace contextRef="#ctx0" brushRef="#br0" timeOffset="30229.7291">6308 4834 305,'0'0'116,"0"0"-64,0 0-4,0 0 20,0 0 1,0 0-5,2-13-31,1 6 0,-2 2-7,2 0 23,-3-2-24,1 3-14,-1 2 4,0 0-4,0 0 1,0 0-11,0 0-1,0-1 2,0 3-2,0-3 1,0 0 6,2 1 3,-2 2-1,0 0-6,0 0 20,0 0-23,0 0-4,0 0-12,0 6 16,0 3 0,0 1 26,0 2-7,0 0-9,0 1 0,0 0-9,0 1 0,0 0-1,0-2 1,0 3 5,0-4-6,0 1 0,0-4 0,0-1 0,0-2 0,0-3-12,1-2-24,1 0-9,2 0 32,0 0 13,2-5 3,1-4 4,3-2-7,-1-2 0,-1-1-15,2 0 4,-2-2-11,-2 1 8,1 1-1,0-1-12,-1 0-1,-3 4 11,0 3 14,-1 1 3,-2 4 10,0 1 13,0 1 3,0 1 17,0 0-5,0 0-1,0 0-8,0 0-17,0 0-12,0 0 0,0 1-9,-3 4-1,1 4 3,-1 4 6,0 4-5,0 5 5,2 2 1,1 6 0,0 0 0,0 4 0,0-4 0,0-2 1,0-5-1,0-3 0,0-5 0,0-2 1,0-5-1,0 0 1,0-3-1,0-5 1,0 2 9,0-2-1,-4 0 24,-1 0 6,-2 0-17,-4 0-5,-5 0 7,4-4-3,-6-2-19,3-3-2,-1 2-26,2 1-15,4 2-12,1 2-46,3-1-51,4 0-53,1 2-135</inkml:trace>
  <inkml:trace contextRef="#ctx0" brushRef="#br0" timeOffset="31023.7744">6776 4741 358,'0'0'272,"0"0"-118,0 0-41,0 0-15,0 0-11,0 0-28,0 0-33,0 1-14,0 3 5,-1 2 12,-5 3 4,0 1-12,-3 4-11,-3 1 1,-4 4-9,-4 0 4,1 1-5,-2 0-1,0-3-6,2-3-4,4-4 0,4-4-6,2-3 0,1-3-17,1 0-3,2 0-18,0-11-15,-1-2 2,0-2 19,3 0 20,3-4-7,0 2-19,0 0 8,0 2-10,0 0 7,6 4 21,3 0 20,-3 5 8,0 1 0,2 4 8,0 1 53,0 0-18,1 0-24,3 0-2,-2 4 4,1 3-13,2 0 2,-1 1 8,3 1-7,-3 3-3,3-3 0,-3 3 12,1 1-7,1-1-12,-4 2 1,3-1 8,-4-4-4,0 1-5,-2-3 0,0-1 0,-5-2-1,3-1 0,-2 0-47,-1-3-42,1 1-54,-3-1-91</inkml:trace>
  <inkml:trace contextRef="#ctx0" brushRef="#br0" timeOffset="32489.8582">5351 5230 405,'0'0'184,"0"0"-81,0 0-28,0 0 17,0 0-5,0 0-32,0 0-23,-1-3-9,1 3-2,0 0-3,0 0-1,0 0-15,0 0-2,0 0 0,0 0-5,0 0-1,8 0 6,4 0 1,6 0 10,4 0 0,2 0-1,5 0-1,-1 0-8,9 0 5,-3 0-5,4-3 0,-1-1 0,2 0 7,-2 1-8,2 3-1,-3 0 1,-2 0 0,0 0 0,-1 0 1,0 0-1,-5 0 1,1 0 0,-4 0 0,0 0 0,-1 0-1,0 0 1,0-2-1,1-1 1,1 0 0,0 1 1,3-2-2,-3 1 0,0 3 0,-2 0 0,1 0 1,-1 0-1,-2 0 1,-1 0-1,2 0 0,-1 0 0,0 0 0,-1 0 1,2 0-1,-3 0 0,-1 0 0,0 0 1,-2 0-1,0 0-1,-1 0 1,0 0 0,0-2-1,-3 1-5,0-2 5,-2 1-6,0-1 6,0 2-9,0-4 10,-1 3-9,1-1-4,-1 0 6,1 2 0,-2-1 1,1 1 6,-1 1-2,0 0 1,0 0 1,-2 0-1,0 0-2,-2 0 3,-1 0-1,1 0 1,-3 0-1,-1 0 0,1 0-15,-2 0-2,0 0 0,0 0-8,0 0-3,0 0-10,0 0-44,-10 0-101</inkml:trace>
  <inkml:trace contextRef="#ctx0" brushRef="#br0" timeOffset="33856.9365">5907 5266 454,'0'0'111,"0"0"-111,0 0 7,0 0-4,0 0 38,0 0-4,0 0-15,0 54-11,0-38 5,0 1 6,0 0-12,-2 0 10,-1 2-4,-1-1-1,-2 0-4,-1-1 5,-1 0-13,1-4 7,0-2-10,0 0 9,1-6-8,2 0 0,1-1 0,0-1 12,0-3-13,-1 0 3,2 0 4,-2 0 13,2 0-8,0 0 5,2 0-1,0 0-7,0 0-2,0 0-4,0 0 3,0 0 1,0 0-7,0 0 0,0 0-2,0 0 1,0 0-5,0 0 5,8 0 1,4 3 13,3-2-7,6-1 9,2 0-4,3 0-2,2 0-2,-1 0 2,-1 0-9,-1 0 2,3 0 5,-3 0-6,1 0 0,-4 0 1,1 0 6,-4 0-6,-1 0 9,-3 0 10,-3 0 0,-1-2-3,-1 0-1,-4-1-10,-2-1 2,0 3-8,-2 1 5,-1 0-5,-1 0 6,0 0-6,0 0 9,0 0-8,0 0-2,0 0-19,0-2-44,-7 2-57,-2-2-24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5:33:05.1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13 7802 71,'0'0'22,"0"0"-20,0 0-2,0 0 0,0 0-9,0 0-14,3 0-40</inkml:trace>
  <inkml:trace contextRef="#ctx0" brushRef="#br0" timeOffset="2260.1291">9913 7802 22,'12'-3'71,"-12"3"-35,0 0-18,0 0-12,-1 0-6,-2 0-1,1 0 0,-1 0-1,2 5 1,-1 1 1,1 3 0,-2-1 4,3 1-3,-3 4 7,1-1 7,-1 2-7,1 0 5,1 0-5,-1 2-6,2 0-1,0-1-1,0 0 0,0-1-1,0 2 1,0 0 0,0 1 5,0 0 4,2-1-8,1 1 7,0 0-6,0-1 4,-1 2-6,2-1 0,1 0 1,1-1-1,1 2 0,1-1-1,-1 0 0,1-1-6,2 3 7,-1 0-1,0-1 1,3 1 1,0 0-1,1-2 0,1 1-9,3-2-10,0-2 3,2-3 16,1 0 15,2 0 11,0-2 0,1 0-1,-1 1-5,2 1-4,0 0-16,-2 0 1,2 3 0,0-4-1,3 2 7,-2-1-6,1-2 5,2 0-4,0-2-1,0 2 18,0-2-4,0-1-5,0 3-2,2-3-7,0 3 9,1-1-9,1 1 0,-2-1 1,4 0 4,0 1-6,-1-1 2,1 0 4,-3 1-6,2-1 1,-1 0-1,2-2 1,2 2-1,2-2-1,1-3 1,1 0 1,1 0 10,2-1-1,0-1-2,0-1-7,1 2 4,-1-2-4,-3 1-1,1-1 0,-4 2 0,1-1 1,0-1 1,-1 0-2,0 0 0,2 0 1,-2 0-1,1 0 3,-1-3 3,2-3-5,-3 0 1,0 3-1,-2-3-1,-1 1 3,-2-2-2,0 2 0,-2-3-1,-2 3 1,-1-1 0,-2 0 7,0-2-7,-3 2 0,0-2 1,-1 1-1,-1 0-1,0 0 1,2-1 1,-2-1-1,5-1 0,0 0 1,0 2-2,-2-1 1,2 1 5,0 0-6,0-1 0,1-2 1,1 2-1,0-1 0,0 0 1,-1 2 0,0-1 2,-3 0-2,0 1 5,-1-1-5,-2 0 7,2-1 1,-2 0 1,-1-1-3,0 0-6,0-1 0,-3-1-1,0 2 0,-3-2 2,-2 3-1,0-1 0,1 0 2,-2 2-2,1-1 0,1 0 0,-1-1 0,2 1 0,-3 1-1,0-1 0,1 3 0,-1 0 0,-1 0 0,0 1 0,2 1 0,-4 1 1,1-1-1,-1 0 0,5-1 1,-4 1-1,-1 1 1,-1-1-1,-3 3 0,0 2 0,1-2 0,-3 2 1,0 0 0,0 0 29,0 0 3,0 0-10,0 0-3,0 0-5,0 0-4,0 0-1,0 0 6,0 0 3,0 0 1,0 0-2,0 0 5,0 0-2,-5 0-13,-3 0-7,-4 0-1,-8 2-11,-2 5 11,1 0-2,-1-2 2,4 1 2,3-4-1,0 3 0,3-3 0,0 1-1,0 1 1,1-1-1,3-1 0,-1 0-8,3 1-26,1-1-3,2 0-1,2 1-15,1-3-34,0 0-1,0 0 0,0 0 28,3 0 19,7 0 15,7 0 9,-1-8 3,3-1 1,2 1 11,-3 0 1,2-1 0,-5 1 1,1 2 0,-4 1 9,0 0 4,-5 2 7,-2 2-1,-4 0 0,1 1 5,-2 0 1,0 0-18,0 0-6,0 0 0,0 2 18,0 3-6,1-1-11,2-2 4,0 3-6,2-2 0,-2 0 0,0-2 0,1 1 0,-1-1 1,-1 0 0,1-1 12,-3 0-4,1 1-8,-1-1 6,0 2-6,0-2 0,0 3 0,2 0 0,1 2 0,-1 2 6,3 3 12,-1 4 5,1 0-6,1-2-10,-1 3 2,0-2-9,1-4 5,-3 1-5,-1 1 2,2 0 6,-2 3-2,-2 3-6,1 3 8,-1 2 0,0 3 5,0-5-7,0 1-6,0-7 1,0-2-1,0-4 1,0-5-2,0-3 1,0 2-1,0-2 2,0 0 9,0 0 1,0 0-12,0 0 0,0 0-38,0-2-44,0-5-110</inkml:trace>
  <inkml:trace contextRef="#ctx0" brushRef="#br0" timeOffset="4737.2708">10977 6028 393,'0'0'87,"0"0"-18,0 0-40,0 0-19,0 0-3,0 0 31,0 0 2,-12-45-13,10 40 1,1 2-11,1 3 3,0-2-5,0 2-4,0 0 1,0 0 1,0 0-2,0 0-3,0 0-7,0 0-1,0 0 1,0 0-1,0 0 1,0 0 1,0 0-1,0 0-1,0 0 0,0 0 0,0 0-1,0 0-1,0 0-9,0 0-6,0 0-9,0 0-13,0 0-10,0 0 7,-2 8 13,2 6 8,-2 2 20,-3 6 1,2 0 0,-4 2 0,3 1 2,1-2-1,2-4-1,1 0 1,0-5-1,0-2-1,0-4-5,4-4-8,2-2-12,1-2-12,-1 0 20,2 0 10,1-7 2,-1-6 6,5-3 0,-4-2 0,-1-1 0,2 0 1,-6 2 0,1-2 0,-2 2-1,-2 0 9,-1 0-2,0 3 6,0 2 0,0 0 9,0 4 9,0 1-2,0 2-10,0 4-16,0 1-3,0 0-49,0 0-13,0 8 26,0 9 35,0 3 0,0 9 1,0 6 0,0 5 1,0 1 1,0 1-1,-3-3 11,-1-2-10,-2-3 6,0-7-7,2 0 6,-2-6-6,1-6 5,1-3-6,-3-1 16,-1-5 3,3-1 17,-2-2 1,-1-2-6,0-1-4,0 0-10,0 0 1,1-4-4,-2-6 3,5 0-1,-2-3-3,6-2-11,-2 0 10,2-2-12,0 0-1,0 1-6,6 0 0,3 3-3,1 0 1,3 3-11,0 3-8,-2 0-2,2 2-10,2 5-21,1-3-8,-1 3-29,-4 0-94</inkml:trace>
  <inkml:trace contextRef="#ctx0" brushRef="#br0" timeOffset="5041.2882">11193 6093 489,'0'0'148,"0"0"-99,0 0-41,0 0-8,0 0-1,0 0-8,0 0 9,35 2 7,-19-1-7,0-1 0,1 0-7,-2 3-35,-4-1-35,-3 6-45,-5-1-20,-3 0-133</inkml:trace>
  <inkml:trace contextRef="#ctx0" brushRef="#br0" timeOffset="5277.3018">11144 6268 384,'0'0'117,"0"0"-94,0 0-23,0 0 0,0 0 18,0 0 9,0 0-10,84 0-8,-61-2-7,-2 2-2,-4-3-6,0 3-42,-4 0-53,-7 0-45</inkml:trace>
  <inkml:trace contextRef="#ctx0" brushRef="#br0" timeOffset="5715.3269">11666 5768 580,'0'0'144,"0"0"-76,0 0-68,0 0-16,0 0-14,0 0 29,0 0 1,0 60 8,0-32-6,-3 2 11,-3-1-13,2 0 2,-1-5-2,1 0-16,-1 1-51,2-6-73,1-7-90</inkml:trace>
  <inkml:trace contextRef="#ctx0" brushRef="#br0" timeOffset="6180.3535">11842 5794 324,'0'0'130,"0"0"-55,0 0-52,0 0-16,0 0-7,0 0-2,0 0 1,-39 5-17,23 4-12,-1 1-10,2 0-24,-1-3 18,3 0 4,3-2 31,6-2 10,1-1 0,3-1-9,0 0-5,0 2-2,0 1 17,0 1 30,6 0 20,3 1-2,-2 0-1,3 2-9,-3-2-24,3 0-1,-2 1 0,1 0 3,1-2-4,-2 1-4,-1-2 2,1 1-2,0 0-7,-2-1 2,1-1-2,-1-1 0,-2 1 1,2-1-2,-4 1-7,-2 1-51,0 0-77,0-1-168</inkml:trace>
  <inkml:trace contextRef="#ctx0" brushRef="#br0" timeOffset="6583.3765">11479 6204 557,'0'0'127,"0"0"-47,0 0-58,0 0-2,0 0 42,0 0-10,0 0-33,0 0-19,11 0-13,10 4 12,3 1 1,6-1 0,7 0 0,-3 0 2,3 0-1,-2-1-1,-1-3 3,-3 0-2,-1 0 0,-3 0-1,-3 0-8,-6 0-43,-6 0-30,-9 5-44,-3 0-56,0 2-86</inkml:trace>
  <inkml:trace contextRef="#ctx0" brushRef="#br0" timeOffset="7160.4094">11620 6358 415,'0'0'144,"0"0"-130,0 0-14,0 0 0,0 0 1,-32 78 9,25-55-1,-1 4-9,4-7 1,0 0 0,4-4-1,0-4 0,0-2 2,0-3 0,0-3 4,0-1-5,0-2 11,0 1-2,0-2-3,0 1 2,0-1-1,0 0-2,0 2-4,0-1 17,5 1 23,0 1 1,2-3-1,2 5 0,5-3 7,1-1-7,6 0-14,1-1-8,2 2-7,0-2-6,0 0 2,-2 0-8,-4 0 0,0 0 0,-5 0 0,2 1 0,-4 1-1,0 1 0,-3-3 2,-1 2-2,-1 0 0,-4-2 0,4 0 0,-5 0 0,2 0-44,0 0-46,2 0-44,-5 0-13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5:40:05.0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03 8070 217,'0'0'170,"0"0"-104,0 0-28,0 0-2,0 0 72,-1 0-14,1 0-39,-2 0-11,1-2-16,1 1-17,0-1-3,0 2-8,-2-1 2,2 1 0,0 0 5,0 0-6,0 0 0,0 0 6,0-1-6,0 1 6,0 0-7,0-2 0,0 2-11,0 0-10,3 0 1,2-3 1,5 3 17,4 0 1,0-1 0,1 0-10,5-1 10,0 1 0,0-1 1,2 1 1,-1 1-1,0 0 0,1 0 0,-1 0-1,0 0-2,2 0 3,-1 3 0,2 0 2,0-1-2,1 1 0,0-3 1,1 2 0,-1-1 5,-1-1-6,-1 0-1,3 1 0,-2-1 1,-3 0 0,2 2-1,-3-2-10,1 1 2,-1 1 8,0-2-1,0 1 1,-1 2 0,1-2 1,0 2 1,1-3 0,3 3-1,0-3-1,1 0 1,2 0 0,0 0 1,3 0-1,0 0 0,-3 0-6,3 0 6,-2 0 0,0 0 0,2 0 0,0 0-1,-3 0 0,4 1-1,-1 1 2,0-1 0,0 1 5,2-1-5,0 1 0,-1-2 0,2 5 0,-2-3 0,-1 1 1,1-1-1,0 3 1,1-2 0,0 1 1,0 0-1,-1 0-1,-1 0 0,1-1 1,1 1 0,-1-1-1,0 1 3,1 0-2,-1 1 0,2-3 0,0 1 0,0 0 5,1-2 3,0 1-9,-1-1 1,2 1 0,-3-2 0,-1 2 6,-1-2-7,0 3 1,-3-1 5,3 2-4,1-1-1,-1 2-1,2-2 1,-3 0-1,3 0 1,-2 2 1,-1-2 6,1 2-6,-2-1-1,1-1 0,-1 1 5,-2-1-5,3 0-1,-1 2 0,1-2 0,1 1 2,-1 1-2,4-3 1,0 1-1,1 0 7,1 0-7,2 0 0,0-1 2,-1 4-2,0-4 1,0 2 1,1 0-2,-1 0 2,1 1-2,0-1 0,1-1 1,0 1-1,0 0-1,2-2 1,-3 1 0,3-1 0,-2 0 0,-2 1 2,4-1 5,-6 0-5,0-1-1,-1-1 5,0 0 4,0 0-9,0 0 8,0 0-9,1 0-3,3 0 3,-1 0 2,3 0-1,-2-3-1,3 1 0,0-1 0,-2 1 0,0 0 1,0 0 0,-5 2 0,2 0 0,0 0-1,-1 0 0,4 0 12,3 0 16,3 0-1,5 0-4,3 0-2,1 3-7,4 0 9,0-3 15,-2 3-6,-1-2-12,-6 2-9,-4 0-2,-5-1 4,-5 4-12,-2-2 8,-1 3-8,-1-1 5,3 0-3,3-1-2,5 1 6,4-3-6,6 0 9,4-3-1,0 0-8,-1 0 1,-2 0 4,-3 0 5,-7 0-2,-2 0-8,0 0 5,-4 0-4,2 0 5,1 4 7,2-3-13,1-1 10,1 2-11,0-2 0,-1 0 2,-2 0 4,-4 0 1,-4 0-7,-4 0 1,2 0 8,2 0-7,6 0 7,9 0-2,4 0-7,3 0 1,1 0 1,-4-4-1,-9-2 0,-8 4 0,-7 1 7,-8-1-7,-5 2-1,-2 0 0,-1 0-1,-1 0 1,-1 0 0,-1 0 0,-2 0 1,-4 0-2,-2 0-7,0 0-24,0 0-35,-35-8-23,0-2-111,-11-2-348</inkml:trace>
  <inkml:trace contextRef="#ctx0" brushRef="#br0" timeOffset="5729.3276">17090 8269 201,'0'0'157,"0"0"-128,0 0-29,0 0 0,0 0 10,0 0 36,0 0-16,-20 0-12,20 0-17,0 0 21,0 0-2,-3 0 0,3 0-4,0 0 1,0 0 1,0 0 2,-2 0-4,-1 0-16,-1 0 0,1 0-1,-1 0 1,-1 0 0,-1 0-1,0 0 1,-4 0-1,1 0-8,-2 0 3,-2 0 6,2 0-3,-3 0 2,2 0 1,-1 0 0,2 0 0,0 0-1,0 0 1,1 0 0,1 0 2,2 0 0,-2 0-1,2 0 0,2 0 0,-1 0-1,0 0 1,-1 0 8,1 0-8,1 0 0,0 0-1,3 0 2,-3 0 5,1 0 7,0 0-3,-1 0-4,2 0-1,-2-2 17,1 1-23,-1 0 9,-2-1-8,1 1-1,0-1 12,-2 2 1,-2-3-7,3 3-4,-2 0-2,1 0 0,0 0 0,0-3 0,2 3 0,-2 0 0,1-1 7,1 1-7,0 0 0,-1 0 13,-4 0-6,2 0-6,-1 0-1,-2 0 1,1 0 1,-3 0-1,0 0-1,-1 0 0,-1 0 0,-2 0 0,0 0 0,-3 0 0,-1 1 0,-1 2 0,-2 0-1,-2 2 1,0-3-1,1 1 0,-1 1-6,4-2 7,-1 1 0,2-2 5,-2 1-5,3-1 0,-1 1-1,0-1 1,-1 2 0,2-1-1,0 1 1,1-1 0,3 1 1,-2-2-1,2 0 0,0 1 0,0-2 0,2 3 0,-1-1 0,-1 0 0,-2 1 0,2-1 0,-3 1 1,0 0 0,1-1-2,-2 2 3,-1-2-2,2 2 0,-2-1 0,1 0 1,1 0-1,0 0 0,0 1 1,1-2 0,-2 0 0,0 1-1,3-1 2,-3 1-1,1 2-1,0-2 0,-2 1 0,-2 1 2,3 0-2,-2 1-7,-3 0 6,-1 1 1,-2-2 0,-2 0-1,0 3-7,-2-3 7,0 1-5,0-1 6,-1 3-1,-2-3-1,1 2 1,2-4-8,-2 2 8,2-1-2,1-2 2,-1 3 0,-1-2 1,1 0 0,-5 1 0,3 1-1,-3 2 1,1-3-1,3 2-1,-3 1 1,5-3 0,1 1 1,1-2 1,0-1-1,2 1 0,4-1 1,-1 1 0,-1-2-1,4 0 0,-1 1 1,3-2-1,-3 3 1,1-1 0,2-2-1,-2 0-1,-1 0 1,3 2 0,-1-2 1,-1 0 1,-2 1 5,0-1-7,0 0 0,-1 0 9,-1 2-8,0-2 11,0 0-3,-1 0-2,0 0-6,2 0 9,-3 0-10,-2 1 1,1-1-1,0 0 0,-3 2 1,1-1-1,0 2 0,1-3 0,-2 4 0,4-3 0,0-1 0,0 2 1,2-2 5,1 1-6,-2 1-1,3 1 1,-1-2 0,-1 2-1,1-1 1,0-1 0,0 3-1,0-1 1,-1-2 6,-1 0-5,-2 1-2,0-1 1,-3 2 0,1-1 1,0 2 0,-2-1-1,0-1-2,2-1 1,-1 1-1,1-1 2,1-1 2,2 0 6,-1 0-8,2 0 0,-1 0 9,0 0-8,0 0 7,-1 0-7,1 0-1,-2 0 0,2 0 0,0 0 0,-1 0-1,4 0 2,-2 0-1,2 0 9,1 0-2,-1-3 10,2 2-7,0-3-9,1 3 9,2-1-4,0 0-6,1 1 2,1-2 7,0 2-8,-3 0 0,0-1 0,-1 0 6,-5 0-6,-2 1 0,-5 1 2,-3 0-3,-6 0-1,-4 0 1,-3 0 0,-2 0 0,2 4 0,-1-1 0,2-1 0,2 2 1,0 0-1,2-1 0,-1-1 2,1 1 0,1 0 5,0 0-7,2 0 1,0 0 5,3 1-5,-1-3 0,2 2-1,2-2-1,2 1 1,0-1 0,1-1 1,0 0 0,0 0-1,1 0 10,2 0-10,1 0 6,2 0-6,1 0 7,0 0-5,0 0-1,0 0 5,-1-1-5,1-1 1,0-1-1,-1 2-1,0 0 0,-1-1-1,0 2 1,-2 0 1,2 0 0,-1 0-1,2 0-1,1 0 1,-1 0 0,3 0 0,-2 0 0,3 0 0,-1 0 0,1 0 1,1 0-1,1 0 0,0 0 0,3 2-1,-1-2 1,1 1 0,0 0 0,0 1 0,3-2-1,-1 0-1,2 0 2,0 0 0,2 0 0,-1 0 0,0 0-1,1 0 1,1 0 0,-2 1-6,4-1 6,-2 0 1,3 0-1,1 0 0,-1 0 0,1 0 1,1 0 0,0 0 0,-2 0-1,2 0 2,-2 0-2,0 0 0,-1 0 1,-4 0-1,-4 0 0,-4 0-28,-3 0 4,-1 0 24,0 2-2,1 4 1,-2-2 1,0 0 1,-1 0-1,2 0 0,0 1 0,0-1 0,-2 0 0,1 0-1,2 1 1,-3-2 1,4 0-1,-1 1 0,1 1-1,5 0 2,1-3-1,2-1 0,5 1 0,2-2 1,1 0 6,0 1-7,4-1 0,-2 0-1,4 0 2,-2 0-1,1 0 0,-2 0-8,4 2 8,-3-2 0,1 0 0,0 1 1,-2-1-1,1 0 0,0 0 0,-1 1 0,-1-1 0,1 0 0,2 2 1,-1-2-1,-1 0 0,1 0 0,2 0 2,-1 0-2,2 0-2,-1 0 2,1 2 0,0-2 2,0 0-2,0 0 0,0 0-2,0 0 2,0 0-1,-2 0 0,2 0-5,0 0 6,0 0 0,0 0 0,0 0-1,0 0 1,0 0 0,-2 0 0,1 0 0,-2 0 0,0 0 5,0 3-5,3-3-1,0 0 1,0 0 0,0 0 7,0 0-7,0 0-2,-2 0 2,2 0-1,0 0 1,-1 0 0,1 0 0,0 0 0,-2 0 0,2 0 0,0 0 6,-1 0-6,-2 0-7,3 0 7,-2 0 1,2 0 0,-1 0-1,0 2 0,-1-2 0,-1 1 0,0-1 0,0 2-1,0-1 0,0 1 1,0-1-2,2 1 1,-1-2 1,2 1-1,-2-1 1,2 0-1,0 2 1,-3-2 0,3 0-8,0 0 7,-2 3-5,0 0-14,-2 0 3,1 2 8,0-2-7,-2 2 8,2-2 7,-1 1 0,0-1 0,-2 1 1,0 1-1,-1-2 2,-4 3-1,3 0 0,-1-1-1,-2 1 1,-1 0 0,4-2 7,-4 0-7,2 0 0,-1 1 1,-2-1-1,2-1 0,2 1 0,-1-3 0,1 1 6,1 1-4,1-1-1,-3 0 2,-2 2-3,0-1 0,1 1 0,-1 2-2,1-1 2,0-2 0,0 1 0,1-1 2,1-1-2,1 3 1,0-5-1,-1 3 1,0-2 0,-1 1 0,-1-1 1,0-1-2,-2 2 1,3-1 0,-3 1 1,1-2 5,-1 3-1,-1-3-6,0 1 0,-1-1 0,0 0 1,-1 0-1,2 0 3,-2 0-2,1 0 1,-1 0 4,1 0 2,0-4-7,0 1 0,-3 0 0,1-2 0,-3-1 8,-3 3-9,1-3 0,-2 3 0,2-2 1,-1 0 0,2 2-1,0 1 0,2 0 1,1 2-1,0 0 0,2 0-1,-1 0 0,5 0 0,-2 0 0,3 4 1,-1 0-2,3 3 2,0-2-7,-2 2 6,2 0 0,-4 2 0,0-1 1,1 2 0,-2 2 1,-2-2-2,-3 3 1,-1 3-1,-2-1 0,-3 1 1,3-1-1,-5 2 0,1 0-6,-1 0 1,-1 2-1,0-2 6,1-1 0,3 0 0,2-2 0,2-1 0,2-3 1,3-2 0,1 1 0,1-3 0,2 2 0,0 0 0,1 0-1,0 2 0,-1 0-1,2 1 1,-1-3 1,1 1 0,0-3 0,-2 3 1,1 0-1,-2 0 0,-1 2 2,-2-2-2,3 2 0,0-2 0,1-2 1,1 0 5,-2 3 1,-3 0-2,-3 6-5,-3 2 0,-3 6-1,-1-2 1,4-1-1,0-4 1,5-5 1,3-2-1,5-5 9,3-3 10,2 1 5,2-3-2,1 0-15,0 0-6,0 0 0,0 0-1,0 0 1,0 0 1,0 0-2,0 0 0,0 0 0,0 0 1,0 0-1,0 0 6,0 0-4,0 0 6,0 0-7,0 0-1,0 0 0,0 0-7,0 0-22,0 0-18,0 0-39,1 2-43,8 1 33,-3-3-111</inkml:trace>
  <inkml:trace contextRef="#ctx0" brushRef="#br0" timeOffset="11945.6832">17181 8545 75,'0'0'146,"0"0"-49,0 0-15,0 0-7,0 0 16,0 0-28,-14 0-14,14 0-18,-2 0 5,2 0 0,-1-2-3,1-1 2,-2 3-5,2 0-1,0 0-19,0-2 0,-1 2 6,1-1-6,-3 0-3,3-1-1,-3 1-6,-1-1 0,-1 2-5,-1-3-10,-2 3 2,-3 0-10,2 0 0,-3 0 7,-1 0 3,5 0 7,-1 0-5,1 0 11,1 0 0,-1 0-2,3 0 2,-2-2 1,0 2-1,0-2 0,-1 1 0,1-1 0,-5 1-1,3-1 1,-2 2 1,0-1-1,0 1 0,0-1 1,0-1 0,0 2 11,2-3-10,-1 3 5,1 0-5,0-3-2,-1 2 8,1 0-8,-1-1-1,0 2 1,1-1-1,0 1 1,-1 0-1,1 0 1,1 0 0,1 0 0,-2-2 0,2 2 1,-2-1-1,4 0 1,-4-1 8,2 2-9,-2-3-1,-2 1 1,1-1 2,-2 1-2,-3 1 6,0 0-6,-4-1 0,0 2 0,-1-1 0,-1 1 13,0-1-6,3-1-1,-2 1 3,3 0 5,-1-1 6,0-1-5,1 1-8,0 2 0,0 0-5,0 0-1,2-2 0,0 2 6,4-1-6,0 1-1,2-2-1,-2 2 0,-1-1-1,2 1 2,-1-2 0,1 1 0,-1 1 0,1-2 2,-3 2-1,0 0 6,-1 0-7,0 0 0,-2 0-1,1 0 1,-1 0 0,2 0 1,-2 0 1,-1 0-1,0 0 1,1 0 0,-3 0-1,-2 0 1,-1 0-1,-4 0-1,0 2 1,-4 1-1,0 0 6,-1 0-6,-2 0-3,1 2 3,1-2-1,0 1 1,-2-2 1,5 3 0,-4-2-1,1-1 0,1 2 0,2-1 0,1 0 0,0 1 0,2-1 0,1-3 2,3 2-2,-1 0 0,-1 1-6,4 0 6,-1-1 0,3 0 1,2 1-1,0-3 1,1 0-1,2 0 0,0 0-1,0 0 1,-1 0-1,-2 0 3,-1 2-4,-1-1 3,-2 2-2,-2-2 1,-1 1 0,-4 3-2,-2 0-8,-4 1 0,1-1 3,-3 1 0,1 1 1,-1-4 5,-2 4 0,3-3 0,2 0 0,0 0 1,-1 1-1,0-3 1,0 2 0,0-1 0,3 2-3,-1 0-3,3-2-2,1 1 0,3-1 0,-1-1 8,2 2 0,1-1 0,2 0-1,1-1 0,0 1 0,0-1 0,0 1 0,3-1-2,-1 1 2,2 0 0,0-2 0,1 2 1,0-2 1,1 2-1,2-2 0,-2 1-4,2 0 2,0 1-6,-1-3 7,-2 3-9,1 0 10,-4 0-1,1 0 0,-3-1-3,1 1 4,-2 0 0,2 0 0,-1 0-1,-2 0 2,1-1-1,1 1 1,-3-1 0,-1 1-1,1 0 0,-3 0 0,3 0-1,-1-1 0,1 1 1,0 0 0,2-2-6,2 1 6,-1-2 0,3 1 0,-2-1 2,4 0-1,-1 0 0,0 2-1,0-1 0,-1 0 0,4 0 5,-2 1-5,2-1-2,-1 1 1,2-2 1,-1 2 0,0-1 1,0-1-1,1 1 0,-1 0 1,-1 1 0,-3-1-1,-1 3 1,-4 1-1,1 0-1,-2-2 1,0 1 0,2-1 0,-2 1 0,0-1 1,0-1-1,3-1 0,-2 0-1,1 1 1,-1-2 0,-1 1 0,1 1 1,-2 1-1,0-1 0,-1 3 0,1-2 0,-2-1-1,2 3 1,-1-3 1,2 0-1,-1 1 6,1 0-6,2-1 0,-2 0-1,2 1 1,-1 1 0,-1-1 0,0 1-2,2 0 2,-4 0 0,3 1 0,0-2 0,-2 3 0,0-1 0,2 0 0,-1-1 0,-1 1-1,1-2 1,0 2 0,-4-2 0,4 1-1,-3 1-7,1-2 7,-2 2 1,0-1 0,-2 0-2,0 0 1,1 1 0,0-1 0,-1 0 0,3 0 0,-2 0 0,3-1 0,1 2 0,-1-3 0,-1 3 0,1-3 1,0 3 0,2-2-1,-1 0 1,3-1 0,1-2 0,0 2 1,3-2-1,-1 0 0,0 0 1,-1 0 0,1 0-1,-1 0 1,1 0-1,-1 0 1,1 0-1,-1 0 1,-1 0 0,2-2 0,-3 2-1,1 0 1,1-1-1,-1 1 0,1-1 0,2-1 0,-1-1 1,0 2 2,1-1-3,-1-1 8,1 1-7,-1-1-1,-1 0 1,-2 0-1,1 2 0,0 1 0,-2-2 0,2 2 0,-1-3 0,1 1 0,2-1 0,-2 0 0,3 0 0,-3 1 1,2-1-1,-4 0 0,1 0 0,1 1-1,-1 1 1,-2 0 0,1 0 0,0 1-1,-3-2 0,4 2 1,-5 0 0,2 0 0,-2 0 0,0 0 0,0 0-1,-3 0 0,-1 0 0,-2 3 0,-2 1-6,1 2 6,-2-1-8,4 1 2,-1-1-2,1 1 8,4-2-5,1 1 5,4-3 0,3 1 1,2-3-1,0 0 1,5 0 1,-2 0 1,4 0 4,1 0 4,-1 0-10,-1 0 0,2 0 1,-1 0 0,1-3-1,-2-1 0,0 3 1,2-1-1,-6 1-1,0 1 1,-4 0-1,-5 0-6,-1 0 5,-2 0 1,-1 1 1,1 2 0,-3 1 0,0-4 0,-2 3 0,-1-3 0,-3 2 0,1-1 0,0 1 0,-2-1 0,-1 2 0,-2 0 0,0-1 0,-1 1 0,-1-1-1,0-2 0,1 1 1,3-1 0,2 0 0,4 0 1,0 0-1,0 0 0,6 0 0,-1 0 0,2 0 0,2 2 0,2-1 0,4 1 0,0-1 0,3 1 0,-2-1 1,1 0-1,1 2 0,-2 0-1,2 0 1,-3 0-1,1 1 1,0-2-1,0 1 1,-2 1 1,1-2-1,-5 1 0,0-1 0,-4 1 0,1 2 0,-5 0 0,1 1 0,-3 2-1,0-2 0,2 0 0,0-1 0,3 0 0,2-2 1,1-2 0,1-1 0,1 0 1,1 0 0,0 0 8,2 0-9,1-1 0,0-2 0,2-2 0,0 3 8,1-3-7,1 2 6,0-1-5,-1 1 14,1 1-9,0-1 0,-2 1 0,2-1-6,-1 2-1,1-1 0,0 2 0,2-1 0,-1 1 0,1 0 0,-1 0 0,1 0 1,-4 0-1,1 0 0,-5 0 0,-2 0 0,-3 0-1,-4 3 0,-2 6 0,-2 0-7,1 1 6,0 2 2,2-2-1,3-3 0,1 1 1,3-1-1,-1-2 1,3 4 0,1-5-1,0 4 1,1-1 0,0 1 0,-3 1-1,2 1 0,-1 1 1,1-2-2,0 1 1,2-1-1,2-1-2,-2 1 4,2-1 0,1 3-1,-3-2 0,-1 2 0,1 1 0,-2 0 1,3 0-2,-3 0 0,0 2 1,-3 2 1,-1 0-1,1-1 1,-2-1 0,4-3-1,3 0 2,-2-2-2,-2 1 2,-1 1-2,-1 2 1,-2 2-1,1-1 0,6-4 1,1 0-1,4-4 1,0 0 0,1-4 2,2 3-1,3-2 0,-2 0-1,3-1-1,1 0 0,-1 0 1,0 1 0,1 1 0,-5-2 0,2 3 0,-4 1 0,-2 1 0,1-1 0,-3 2-1,0 1 1,-1-1 0,-1 2 0,-2 2 0,-1-2 0,1 2 0,1-2 1,5-3-1,2-2 1,1-1 0,4-1-1,0-1 13,4-2-2,2 0-5,0 0-4,0 0-1,0 0 5,0 0-6,0 0-7,0 0 7,0 0-21,0 0-4,0 0-22,0 0-11,0 0-23,0 0-4,5 0-35,-2 0-73</inkml:trace>
  <inkml:trace contextRef="#ctx0" brushRef="#br0" timeOffset="12795.7318">7292 9129 697,'0'0'117,"0"0"-56,0 0-61,0 0-6,0 0-13,0 0 18,-25-42 1,25 40 7,0 2-7,0 0-23,0 0-39,0 0 18,0 2 30,0 7 7,0 2 7,0 5-1,0 4 1,0 5 1,5 6 0,-1 5 8,1 5-8,-2 7 12,1 3-6,-3 2-1,-1-3 2,0-2-2,0-6-5,0-5 0,0-8 10,0-9-10,0-3 5,0-3-5,0-3-1,0-5 0,0 2 0,2-2 0,4 1 0,0-2 0,0 0-8,4 2 8,-1-4 7,2 1-5,5 1 4,1-2-5,7-1-1,4-2 12,3 0-11,7 0 12,3 0 0,-2 0 5,1 0-8,-4-5 14,0-1-7,-5 0-8,0 1-9,2-2 11,0-2 1,4 0-2,1-2 3,3-3 6,-2 0-9,0 2 1,-3 1-2,-2 0 0,-7 3-1,-3 3-8,-6 0 1,-6 4-1,-5 0 0,-1 1 0,-5 0 0,1 0 0,-2 0 1,0 0 0,0 0 7,0 0-7,0 0-1,0-2 0,0 2-17,0 0-42,1-1-80,-1-1-11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5:42:00.3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89 11110 434,'0'0'39,"0"0"-23,0 0-15,0 0 1,0 0-1,0 0 15,0 0-10,-10-10-6,10 10 1,0 0 9,-2 0 11,2 0 11,0 0 0,-1 0-10,-1 0-4,0-2-3,2 2-7,-1 0-6,-1 0-1,-1 0-1,-1 0 0,-5 6-1,-2 7-6,1 1 6,-2 1 0,2 2 1,2 2-1,2 0 1,1 1 2,2 2-2,1 3 1,2 1-1,0 2 1,0 0-1,0 0 1,2-3 1,4-3-1,1-3-1,0-3-12,2-4-45,9-8-27,-4-2-75,-1-2-157</inkml:trace>
  <inkml:trace contextRef="#ctx0" brushRef="#br0" timeOffset="699.0399">10770 11222 481,'0'0'97,"0"0"-96,0 0-1,0 0 1,0 0 7,0 0 2,0 85-9,0-73 0,0-3 5,1-2-6,0-4 0,3-3-1,1 0 1,1 0-20,3-1-3,5-11 8,-1-2-42,-1-4 5,1 1 11,-5-2 21,-2 5 15,-4 0 5,-1 0 0,-1 6 0,0 1 11,0 3 24,0 1 37,0 3-10,0 0-44,0 0-18,0 9-9,0 8 9,0 7 5,0 8 2,-1 6-5,-1 5 8,-1 8-9,-1 5 7,-3 1-7,2-1 1,1-4-1,0-11-1,3-9 1,1-11-1,0-9 0,0-7 2,0-4-1,-3-1 49,-3 0 40,-3 0-28,-6-10-62,-3-2 0,2-5 2,-3-2-2,3-2-1,3 0-11,2-1 2,5-1-17,6 1-9,0 2 2,0 0-6,12 1 10,6 2-5,3 0-14,13 1-27,-5 2-31,-6 3-53</inkml:trace>
  <inkml:trace contextRef="#ctx0" brushRef="#br0" timeOffset="1210.0692">11093 11260 522,'0'0'127,"0"0"-90,0 0-36,0 0-1,0 0 0,0 0 1,0 0 8,-25 67-7,16-42 4,-1 1 4,2-1-4,2-1 1,3-4-1,0-2-5,3-3 1,0-2-2,0 0 1,0-2-1,0-2 1,0 2-1,0-1 0,1-2 1,2-1-1,2-1 0,0-2-7,5-1-11,-1-3-57,9 0-6,-2-3-15,0-5-141</inkml:trace>
  <inkml:trace contextRef="#ctx0" brushRef="#br0" timeOffset="1548.0886">10993 11328 656,'0'0'104,"0"0"-78,0 0-26,0 0-1,0 0-9,0 0-4,0 0 13,31 16 1,-14-9 1,4-2-1,-1 0 2,-1-2-2,0 1-9,-2-4-28,-1 0-64,-5 0-48,-4 0-119</inkml:trace>
  <inkml:trace contextRef="#ctx0" brushRef="#br0" timeOffset="1854.106">11007 11268 446,'0'0'82,"0"0"-59,0 0 2,0 0 15,0 0 21,-88 74-27,74-49-18,4-2-6,2 2-9,4 2 0,2-4 5,2-1-6,0-2 0,2-1-1,7-2 1,1-2 0,1-2 0,4-2-16,7-4-62,-3-3-80,-1-4-101</inkml:trace>
  <inkml:trace contextRef="#ctx0" brushRef="#br0" timeOffset="2133.1219">11235 11310 159,'0'0'591,"0"0"-553,0 0-37,0 0-1,0 0 0,0 0 1,19 78 11,-16-58-11,-3 2 7,0 1-1,0 0-7,-1 2 6,-11 0-3,-4 3-3,-3 0-9,-12 5-44,4-5-58,3-7-103</inkml:trace>
  <inkml:trace contextRef="#ctx0" brushRef="#br0" timeOffset="2395.137">11487 11304 515,'0'0'75,"0"0"-57,0 0-16,0 0 6,-79 82-7,56-58-1,-1 0-5,-4 3-63,4-5-73,7-11-123</inkml:trace>
  <inkml:trace contextRef="#ctx0" brushRef="#br0" timeOffset="3087.1765">11402 11422 324,'0'0'65,"0"0"-16,0 0-7,0 0 1,-12 85-14,10-69-16,2 1-12,0-7-1,0-3 0,3-4-15,6-3-40,2 0 1,3-7 20,0-7-29,1-2-3,0-3 1,-2 1 8,-1 3 16,-1-1 22,-1 5 19,-2 3 40,-4 5 19,1 1-10,-2 2 13,2 0-1,-2 8-2,2 7 8,0 3-34,-3 3-22,2 0 1,-1-1-6,0-3-6,-3-3 1,5-6 1,-3-3-2,-1-5 0,1 0 31,-1 0 80,4-9-35,-1-6-57,6-5-17,1-3-2,4-1 0,5 1 0,-1 2-6,2 3-2,0 3 2,-1 5-1,-1 6 1,1 4-6,1 0-2,0 0 2,2 7 12,2 3-1,-4 2 0,-3-3 1,-4 1-1,-5-1-12,-5-1-7,-4 0-4,0 3 19,-7-1 5,-10 3 11,-4-2-10,-5 1 7,-1-5 2,4-4 14,2-3 11,4 0 8,4-6 8,9-10-51,4-4-9,0-1-76,28-9-18,-1 5-26,-2 4-62</inkml:trace>
  <inkml:trace contextRef="#ctx0" brushRef="#br0" timeOffset="3761.2152">10677 11897 644,'0'0'140,"0"0"-84,0 0-35,0 0 10,0 0-26,0 0-5,0 0 0,42 0 0,-21 1 0,3-1 6,2 0-4,0 0 6,-5 0-7,-2 0-1,-4 0-38,-9 0-73,-5 6-100,-1 3-167</inkml:trace>
  <inkml:trace contextRef="#ctx0" brushRef="#br0" timeOffset="3979.2275">10617 12018 468,'0'0'202,"0"0"-101,0 0-35,0 0-27,0 0-20,0 0-19,0 0-1,102-29 1,-64 21 1,3 3 0,-4 1-1,0 1-19,-7 1-60,1-1-46,-8 1-56,-7 0-99</inkml:trace>
  <inkml:trace contextRef="#ctx0" brushRef="#br0" timeOffset="4534.2593">10841 11764 227,'0'0'251,"0"0"-246,0 0-5,0 0-4,0 0 4,0 0 13,12 83 3,-10-61-15,-1 0 0,-1-2 0,0-1 7,0-5-6,-13 1-2,-1-2 9,-2-1-9,-5 2 1,-1-1 9,2-2-10,1-1 25,4-1 24,4-4 14,5-3-19,5 1-14,-1-3-30,2 0 0,0 3-15,0-3 3,2 1 12,5 0-1,-1-1-18,2 2 11,-4-2-1,-2 0 8,-2 1 1,0 4-3,0-1 2,-6 6 1,-11 4 10,-5 4-3,-8 6 2,-3 0-9,-4 2 0,-2-1 0,3-4 0,1-1 3,6-6 6,8-6-9,7-4 25,5-2-15,6-2-10,3 0 0,0 0-59,4-9-68,26-10-62,0-1 60,-2 4-61</inkml:trace>
  <inkml:trace contextRef="#ctx0" brushRef="#br0" timeOffset="4979.2847">10644 12155 5,'0'0'99,"0"0"-21,0 0-26,0 0 6,0 0 1,0 0-6,0 0 5,48 68 17,-48-45-6,0-3-11,-7 2-19,4-5-10,0-2-18,3-3-9,0-5-2,0-2 1,8-2 0,4-2-1,5-1 11,5 0-1,4-6-3,0-6-7,1-5-7,-1 0-9,-2-3-21,-8-1-9,-1 3 8,-8 2 21,-5-1 5,-2 4 11,0 2-35,-14 3 13,-2 3 23,-3 1 18,0 4 14,0 0 17,1 0-4,5 8 10,0 0 3,4 2-8,4 2-22,2 0-13,3 2-2,0 0-5,0 0-1,6 0-6,7 0 0,1-1 5,5-4-6,1-2 0,4-3-7,8-3-79,-3-1-73,-6 0-196</inkml:trace>
  <inkml:trace contextRef="#ctx0" brushRef="#br0" timeOffset="5348.3059">11208 12143 909,'0'0'94,"0"0"-90,0 0-4,0 0-32,0 0-7,0 0 26,0 0 13,94-20 0,-52 17 8,5-3-1,-3 4-7,-7-1-68,-1 1-70,-11 0-47,-8 2-88</inkml:trace>
  <inkml:trace contextRef="#ctx0" brushRef="#br0" timeOffset="5565.3184">11454 12008 436,'0'0'179,"0"0"-150,0 0-19,0 0-9,-40 102 8,25-61 5,-4 4-12,0 0-2,2-1 0,-2 0-64,6-12-66,4-13-47</inkml:trace>
  <inkml:trace contextRef="#ctx0" brushRef="#br0" timeOffset="5798.3316">11479 12170 367,'0'0'314,"0"0"-256,0 0-38,0 0 3,0 0 9,33 87-12,-21-68-11,3-2-8,0-2 0,1-4-1,-2-1-44,-3-7-62,-1-2-83,-7-1-179</inkml:trace>
  <inkml:trace contextRef="#ctx0" brushRef="#br0" timeOffset="6038.3454">11192 11841 883,'0'0'109,"0"0"-91,0 0-18,0 0-15,0 0-3,0 0-5,-5 77-45,11-40-122,-1-3-98</inkml:trace>
  <inkml:trace contextRef="#ctx0" brushRef="#br0" timeOffset="6691.3828">11140 12058 618,'0'0'187,"0"0"-96,0 0-81,0 0-10,0 0-23,0 0 6,0 0 17,11 21 1,-2-8 6,-1-1-7,-2 2-37,0-2 3,-5-1 21,-1-1 6,0 1 6,0 0-5,-3 3-4,-7-4-10,1 2-2,0-3 1,0 0 8,5-3 12,1-1-1,1-2-6,2 2-2,0-1-3,0 0-3,0 2 0,2-1-3,5 2 8,2 0 9,0 0 2,1 3 1,1-3 9,-4 2 0,0-1 0,0 2-2,-3 1 0,-3 2 2,-1-1 3,0 2 2,-1-1 1,-10 0-6,1-2 3,-3 0 1,2-5 28,-1 1 16,-1-4 7,2 0-9,1-2-1,3 1-3,3-1 3,3-1-23,1 0-32,0 0-3,0 4-20,3-1-28,12 0 31,3 4 20,8 0 0,6 0-1,4 0 1,4 1-8,2-4-15,4 4-1,-1 1-44,15-2-155,-8 0-155,-9-6 175</inkml:trace>
  <inkml:trace contextRef="#ctx0" brushRef="#br0" timeOffset="7032.4022">11773 12098 929,'0'0'166,"0"0"-149,0 0-17,0 0-94,0 0 42,0 0-3,0 0 42,43-4 7,-10 8 6,2-1-7,-2-2-9,-3-1-16,-2 2-34,-2 3-50,-6-2-41,-8 0-88</inkml:trace>
  <inkml:trace contextRef="#ctx0" brushRef="#br0" timeOffset="7488.4283">11731 12262 745,'0'0'116,"0"0"-74,0 0-29,0 0-13,0 0-1,0 0-32,0 0 15,15 10 18,-3-4 2,0 1 7,-1 1-7,-5-2 0,0 0-2,-3 2-9,-3-1 8,0 2 0,0 1 1,0-1 0,-9 2 0,0 2 6,-3 0-5,3-1 1,-3 0 0,5-2-1,0-3 0,2-2-1,4 0-1,1-3-7,0-2-1,0 0-8,3 0-2,8 0-37,5-5 44,4-9 6,5-3-4,1-5-46,9-12-28,-6 4-33,-6 3-70</inkml:trace>
  <inkml:trace contextRef="#ctx0" brushRef="#br0" timeOffset="7802.4462">11954 11869 454,'0'0'157,"0"0"1,0 0-70,0 0-57,0 0-31,0 0-19,0 0 19,-7 59 6,14-27-4,-1 6 11,1 5-13,-1 3 12,0 7-12,0 0 10,0 5-3,1 1 1,1-3-8,-3-6 0,1-6 1,1-9 8,-3-9-9,2-10-2,-1-5 1,-1-5 0,-1-3-22,2-3-81,1 0-46,-2-4 17,-1-6-26</inkml:trace>
  <inkml:trace contextRef="#ctx0" brushRef="#br0" timeOffset="8021.4587">12030 11916 842,'0'0'172,"0"0"-105,0 0-67,0 0-2,0 0-9,0 0-15,0 0 16,33 23-31,-17-6-99,-1-1-98</inkml:trace>
  <inkml:trace contextRef="#ctx0" brushRef="#br0" timeOffset="9154.5236">12445 12058 872,'0'0'119,"0"0"-119,0 0-41,0 0-41,0 0 56,0 0 26,0 0 17,34 104 5,-25-65-6,0-3-10,-5-1 2,-2-2 2,-2 1-8,0-1 4,-14 4 7,-10 2-3,-7 4-10,-27 19-64,6-12-116,4-8-16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3:56:14.3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6 4252 72,'0'0'127,"0"0"-52,0 0-7,0 0 11,0 0-15,0 0-28,-13 0-7,11 0-2,-1 0 4,1 0 3,-1 0 12,-2 0-5,2 0-12,0 0-5,0 0-8,1 0 6,1 0 2,1 0 1,0 0-9,0 0-2,0 0-2,0 0-11,0 0-1,0 0-9,0 0-15,3-3 12,8-3 12,5 1 0,2-4 0,3 1 8,-1 0-7,0 0 0,-1-1 1,-1 1-2,-3 0 0,1 2 0,-1-1 1,0 0 0,-1 1-1,-1-2 0,-3 3-1,1-2-6,-2 2 0,3-1 5,-5 0-7,1 2 0,1 0 8,-5 1-30,2 0-6,-2 2-12,1 1-33,1 0-45,-3 0-74,-3 1-109</inkml:trace>
  <inkml:trace contextRef="#ctx0" brushRef="#br0" timeOffset="784.0448">2291 4483 147,'0'0'155,"0"0"-77,0 0-19,0 0 11,0 0-3,0 0-17,0 0-22,-9 0-8,9 0-6,0 0 2,0 0-3,0 0 3,0 0 1,0 0-1,0 0 2,0 0 3,0 0-2,0 0 3,0 0-9,0 0-13,0 0 0,0 0-18,7-2 18,7-4 3,6-3 28,3-6-10,4 0 1,0-4-9,-1 0-4,-2 2 1,1 2-2,-3 4-7,-5 1 0,-1 3 0,-4 2 1,0 2 8,-6 1-10,-2-1 1,-1 3 0,-1 0 7,-2 0-7,1 0 5,-1 0-5,0 0 15,0 0 6,0 0-8,0 0 2,0 0-14,0 0 0,0 0-2,0 0-26,0 0-30,0 0-28,0 0-62,0 0-138</inkml:trace>
  <inkml:trace contextRef="#ctx0" brushRef="#br0" timeOffset="7443.4256">3012 4178 25,'0'0'23,"0"0"-22,0 0-1,0 0 0,0 0-2,0 0 1,-2 2-8,2-2-7,0-3-5</inkml:trace>
  <inkml:trace contextRef="#ctx0" brushRef="#br0" timeOffset="8179.4677">3088 3916 51,'0'0'47,"0"0"1,0 0 2,0 0 4,0 0-1,0 0 15,0 0-23,6-11-22,-6 11-13,0 7 0,0 2 16,0 7 7,0 2-13,0 6-5,0 1-7,0 5 1,0 0 5,-2-1-8,-5-1-4,-2 0-1,-1-4 1,-2-4 9,-1 0 5,-1-3-7,-1-1 9,1-4-6,2-3 1,1-4 3,2-2 3,1-3-4,2 0-15,0 0-5,0-8-7,2-4-20,-1-1-11,4-5-5,1-2 8,0-4-8,0-2 21,1 1 14,7-1 13,0 4 4,0 3-2,-2 2 9,0 4-1,-1 6 12,-2 3 0,1 3-2,-1 1-7,1 0-4,4 0 8,2 10-1,7 2-5,2 5 15,1 5 2,2 0 1,2 2-8,-1 0-11,0-1 5,-2-2-14,-2-4 0,-5-5 6,-4-2 0,-1-3-5,-5-4-1,-1 0 1,-3-3 11,0 0 0,0 0-4,0 0 5,0 0 3,0 0-5,0 0-11,0 0 5,0 0-6,0 0-7,0 0-26,0 0-41,0-5-54,0-2-113</inkml:trace>
  <inkml:trace contextRef="#ctx0" brushRef="#br0" timeOffset="9184.5252">3758 3902 137,'0'0'42,"0"0"-30,0 0-5,0 0 9,0 0 24,0 0 11,0 0 11,13-43 4,-12 33-13,1-1-11,-1 0-16,1 0 2,-2 0-8,0 0-4,0 0-2,0-1-5,0 0 20,0 0-2,-3 2-24,-3 0 14,-1 0 5,1 1-5,-4 2-5,3 2-4,-3 1-8,2 3 0,-1 1-11,1 0-22,-2 1 32,1 12-9,2 4 10,-3 6 6,2 3-6,0 5 19,4 6-12,0 4 5,2 2-11,2 4 5,0 3 12,4 4 16,6 2-1,2 2-16,1 0 5,-1-1-16,1-3-5,-1-4 1,-4-6-1,1-6 5,-1-4-5,-3-7-1,-2-7-1,-1-6 1,-2-5 1,0 2-1,0-4-14,0 0-18,0-1-29,-3-3 6,-5-3 1,-2 0-32,-2 0-82,-6-27-10,4 3 40,2-4 77</inkml:trace>
  <inkml:trace contextRef="#ctx0" brushRef="#br0" timeOffset="9446.5403">3538 4178 195,'0'0'185,"0"0"-97,0 0-26,0 0-25,0 0 1,0 0-12,0 0-9,3-12 9,10 6 7,4 0 2,5 1-2,4-3-7,0 4-4,0-3-21,-1 1 6,1 3-7,-4 0 0,-2 2-12,-3 1-27,0 0-37,-2 1-63,-3 8-71,-2 1-27</inkml:trace>
  <inkml:trace contextRef="#ctx0" brushRef="#br0" timeOffset="9816.5614">3937 4321 139,'0'0'141,"0"0"-96,0 0-24,0 0-5,0 0-5,0 0-11,0 0 0,49 39 60,-37-42-3,1-8-28,-3-5-5,0-3 1,-2-3-1,-3 1-4,-3 2-4,-2 0 2,0 5 9,0 2 6,-5 1-13,-8 6 1,-1 4-20,-1 1 24,-1 0-25,-1 0 0,4 9-1,0 2-5,4-1 5,2 3-29,6-2-48,1 1-50,0-3-22,0-4-52</inkml:trace>
  <inkml:trace contextRef="#ctx0" brushRef="#br0" timeOffset="10700.612">4227 3918 212,'0'0'390,"0"0"-270,0 0-96,0 0-24,0 0 0,0 0 12,0 0-11,2 24 12,4 1 55,0 9 20,1 13-24,4 17-14,-4-2-24,1 5-11,-5-2 9,4-12-11,-4-1-12,0-13-2,0-9 0,-2-13-20,1-7-23,-1-8-57,-1-2-53,0-5-83,0-7-68</inkml:trace>
  <inkml:trace contextRef="#ctx0" brushRef="#br0" timeOffset="11210.6412">4456 3921 479,'0'0'77,"0"0"-77,0 0-1,0 0 1,0 0 12,-51 83-2,33-59 1,0-2-5,2-1-5,-4 1-1,2 2 7,-1-4-5,0-3 5,8-3-6,2-4 19,4-3-7,5-4-3,0 0-10,0 1-16,11 3 16,8 3 0,6 2 19,4 2 6,4 1-15,0-1-10,1 1 7,-3-1-6,-1 3 1,-6-5 6,-3 2-2,-3-4 10,-6-3 4,-3-2 11,-3-2-13,-4-1 0,2-2 2,-4 0-6,0 0-1,1 0-5,-1 0 2,0 0 1,0 0-11,2 0-15,-2 0-28,0-7-32,0 0-59,0-3-145</inkml:trace>
  <inkml:trace contextRef="#ctx0" brushRef="#br0" timeOffset="11880.6795">4892 3662 316,'0'0'131,"0"0"-114,0 0-1,0 0 40,0 0 15,-14 81 11,3-53-41,-2 3 2,-2-1-11,0-2-6,-3-1 19,-1-5-11,-2 0-11,1-5-2,0-6-8,3-3-3,2-3-3,5-5 7,1 0-9,2 0-5,5-10-28,-3-2 2,2-4 3,2-2-9,-1-1 14,2-3 10,0 3 7,2 0-12,5 3 13,3 3 0,0 5 1,-1 4-1,1 2 1,4 2 7,-1 0 0,5 6 1,-1 10 18,2 2-15,0 3-12,-1 4 19,0-2 0,-1 2-5,-4 0-6,3 0-7,-3-5-1,-2-4-17,-3-2-44,-1-7-70,-4-4-84,-3-3-146</inkml:trace>
  <inkml:trace contextRef="#ctx0" brushRef="#br0" timeOffset="12152.695">4975 3878 561,'0'0'194,"0"0"-161,0 0-33,0 0 19,0 0 4,0 0-8,0 0 6,85 14 0,-66-14-20,-2-3-1,2-1-9,-4-1-8,1 0-41,2 2-70,-6 0-55,-3 0-109</inkml:trace>
  <inkml:trace contextRef="#ctx0" brushRef="#br0" timeOffset="12404.7095">5256 3742 426,'0'0'251,"0"0"-145,0 0-67,0 0 37,0 0 11,5 74-38,-2-47-13,0 3-26,-2 0-4,2 0-5,-1-2-1,0-1-32,-1 1-64,-1-6-77,0-5-114</inkml:trace>
  <inkml:trace contextRef="#ctx0" brushRef="#br0" timeOffset="14687.84">5692 3805 416,'0'0'116,"0"0"-116,0 0-6,0 0 6,0 0 14,0 0 33,0 0-3,-4 92-8,2-64-13,1 6 19,-3 6-3,0 3-15,-1 6-11,0 0-11,-1 0 6,1-3-6,-1-4-2,2-8 2,0-6-1,4-7 8,-2-4-8,1-3 0,1-2 0,-2-3 0,2 0 0,-2-1 0,1 0-1,-1 0 0,2 0 0,-1 0 2,1-3-1,0-1 0,-2-1-1,2-1 0,0-2 0,0 0 0,0 0 1,0 0 1,0 0 8,0 0-4,0 0-5,0 0 1,0 0 0,0 0 7,0 0-7,0 0 6,0 0 1,0 0 0,0 0 1,0 0 1,0 0 1,0 0 4,0 0 8,0 0-2,0 0-6,0 0-6,0 0-3,0 0 0,0 0-7,0 0-10,0 0 10,0 0 3,0 0 7,5-2-10,6-1 2,8 1 8,6 0 6,8 0 3,7 1 2,9-1 2,3 2-15,3-3-8,-2-4 9,-2 2-9,-6-4-1,-5 3 0,-6-3 0,-6 1 0,-7 1 0,-3 0 1,-7 2 0,-1 1-2,-6 1 1,-2 1-6,-2 2 0,0-2-5,0 2-11,0-3-26,-10-3-93,-2-1-142,-2 0-51</inkml:trace>
  <inkml:trace contextRef="#ctx0" brushRef="#br0" timeOffset="15130.8653">6135 3498 342,'0'0'283,"0"0"-165,0 0-66,0 0-14,0 0 4,0 0-15,0 0 3,0 47 27,-4-14 14,1 7-22,-2-1-26,1 0-10,1-3-6,0-4-6,1-5-1,1-2-54,1-9-40,0-5-82,0-6-127</inkml:trace>
  <inkml:trace contextRef="#ctx0" brushRef="#br0" timeOffset="15365.8787">6174 3670 641,'0'0'148,"0"0"-119,0 0-27,0 0 15,0 0 22,0 0-10,0 0-28,91 9 0,-64-9-1,-1 1-44,7 1-50,-6 1-101,-7 2-124</inkml:trace>
  <inkml:trace contextRef="#ctx0" brushRef="#br0" timeOffset="15925.9108">6763 3568 764,'0'0'109,"0"0"-83,0 0-10,0 0 18,-30 95 18,18-71-18,-3-1-21,0-1-2,0-4-4,2-1-1,-2-4-4,5-5-1,1-2-1,1-3 0,-2-3-8,2 0-2,1-1-7,-2-11 2,2-4-5,-1-3-10,1-5-3,-2 0 9,4-1 17,4 1 6,-1 7 0,2 3-5,0 9 6,0 5 17,0 0-17,8 5 1,7 12 15,5 4 10,3 5-10,2 5-1,2-1-2,-2 1 1,1-1-1,-4-5-3,-1-2-8,-4-5-1,-3-5 7,-3-3-7,-6-3 0,-1-4 0,-4-3 1,1 3-2,-1-3 0,0 0-13,0 0-16,-3 0-49,-7 0-94,-2-3-241</inkml:trace>
  <inkml:trace contextRef="#ctx0" brushRef="#br0" timeOffset="18428.054">2357 7072 98,'0'0'142,"0"0"-53,0 0-5,0 0-8,0 0-11,0 0 3,0 0-6,-7 0-4,7 0-8,0 0-6,0 0-20,0 0-23,0 0 1,0 0-2,0-2-18,4-1-3,5-2 20,7 0 1,2-2 1,3-3 0,3 1 1,1-2-2,2-1 0,0-2 0,0-2-2,1-3 0,1-1-22,-4 0-2,2-2 5,-5 3-19,-4 2 11,-2 6 10,-4 3-10,-5 5-24,-2 3-35,-5 6-84,-1 10 45,-11-2-63</inkml:trace>
  <inkml:trace contextRef="#ctx0" brushRef="#br0" timeOffset="19142.0948">2459 7240 312,'0'0'140,"0"0"-118,0 0-22,0 0 2,0 0 38,0 0 45,0 0-8,-2 1-31,2-1-30,0 0-9,0 0 2,0 0-8,0 0-1,0 0-9,0 2 3,0 0-5,0 1 5,0-2 5,0 2-1,0-1 2,0 0 2,0-2-2,0 1 0,0-1 0,0 0 1,0 0 0,0 0 8,0 0 12,0 0-1,0 0-2,0 0-7,0 0-1,0 0-10,0 0 0,0 0-20,6-1-4,6-5 24,4-4 31,5-1 3,4-3-17,4-3 0,1 1-5,1-1-12,0 1 1,2-1 0,-3 0 0,0 2-1,0 1 1,-4 2 8,-5-1-9,-4 3 1,-4 4 0,-4-1 0,-5 3 7,0 3-7,-4-1 5,0 2 6,0 0 2,0 0 1,0 0-8,0 0-7,0 0-33,-2 0-49,-6 0-106,1 0-92</inkml:trace>
  <inkml:trace contextRef="#ctx0" brushRef="#br0" timeOffset="21093.2064">3185 6636 329,'0'0'275,"0"0"-191,0 0-67,0 0-16,0 0 9,0 0 21,0 0 6,0-7-9,0 7-10,1 0 0,3 9-2,3 6 4,2 8 25,-2 8-2,3 8-10,-2 9-13,-2 2-2,2 1-11,0-7-1,-2-5-5,0-9-1,-1-10-1,-2-8-9,1-2-16,-1-6-22,-2-1-27,1-3-47,-2 0-54,0 0-36,0-3-23</inkml:trace>
  <inkml:trace contextRef="#ctx0" brushRef="#br0" timeOffset="21388.2233">3316 6832 228,'0'0'277,"0"0"-205,0 0-49,0 0 25,0 0 10,0 0 1,88-19-14,-64 9-11,1-2-8,1-2 5,-4 0 0,-2 1-15,-3 3-14,-3 2-2,-2 5-15,-5 2-58,-2 1-70,-2 4-101,-3 6-9</inkml:trace>
  <inkml:trace contextRef="#ctx0" brushRef="#br0" timeOffset="21949.2554">3775 6526 71,'0'0'309,"0"0"-234,0 0 14,0 0 25,8 75-19,-8-44 11,0-1-44,0-1-12,-5-4-13,-2-1 3,-3-2-8,1-4 0,-2 1-9,-2-4-10,0 0 0,-1-2-12,2-2-1,1-3-7,3-4 1,0-4-5,1 0-7,2 0-12,-2-13-19,1-5-26,1-4-29,2-4 33,3-3 39,0 4 26,0 3 5,0 5 1,3 3 8,3 6 3,-1 5 2,3 3-13,2 0 2,0 0 6,6 9 15,4 4-2,-2 2-1,4 3 10,0 2 2,-1 1-12,2 1-8,-4-1-4,-2-1-2,-3-2-5,-2-2 5,-2-4-6,-3-3-21,-1-2-24,-6-4-52,0 0-102,0-3-137</inkml:trace>
  <inkml:trace contextRef="#ctx0" brushRef="#br0" timeOffset="22260.2731">3968 6541 477,'0'0'129,"0"0"5,33 83-53,-19-40-25,-3 3 8,-2 0-5,-3-3-27,-3-6-18,-3-3 3,0-4-6,0-5 0,-12 0-11,-6-3-26,-25 7-39,3-2-117,-1-10-140</inkml:trace>
  <inkml:trace contextRef="#ctx0" brushRef="#br0" timeOffset="22894.3093">2970 6615 314,'0'0'212,"0"0"-116,0 0-3,0 0 11,0 0-5,0 0 11,0 0-26,0 3-48,0 3-24,0 2 2,0 6 1,0 8 15,0 9 4,0 7-10,0 5-9,0 4-2,3 4 0,3-4-7,1 0 4,2-8-10,3-5 0,0-7 0,0-4 0,4-3-1,-1-3 0,3 0-7,0-3-3,-1 1 3,-1-1-27,-1 1-24,0-2-41,-3 2-35,1 2-66,-1-4-77,-7-4-54</inkml:trace>
  <inkml:trace contextRef="#ctx0" brushRef="#br0" timeOffset="24876.4228">4578 6459 123,'0'0'127,"0"0"-64,0 0-8,0 0 4,0 0 2,0 0-1,0 0-8,-14-74-10,7 66 7,0 1-1,-1 1 7,-1 0-6,-1 1-35,1 2-8,-3 0-6,-1-1 0,-1 2-1,-1-3-8,0 3 1,-1 1 7,4 1 1,0 0 0,0 0-11,4 0 11,1 0 7,0 0-7,2 5-2,2 4 1,2 1-12,1 3-9,0 6 22,0 6 6,0 6-6,5 7 10,6 8 3,7 15 6,0 2-7,0 4 6,1-1 0,-2-6-11,1 3-7,-2-5 1,-3-5 0,0-8 0,-3-7-1,-3-7-2,-1-6 1,-2-7 1,-4-5-17,0-5-4,0-2-22,0 0-38,-10-6-23,-2 0-67,-3 0-46</inkml:trace>
  <inkml:trace contextRef="#ctx0" brushRef="#br0" timeOffset="25184.4404">4210 6754 624,'0'0'165,"0"0"-148,0 0-17,0 0-33,0 0 33,0 0 16,0 0 32,59-9-22,-32 4 13,3 2-3,0-4-19,1 2-5,2-4 1,-2 3-5,-4-2-7,3 0-1,-6 4-6,-3 0-18,-1 2-15,-2 2-26,-1 0-62,-1 0-64,-5 6-119</inkml:trace>
  <inkml:trace contextRef="#ctx0" brushRef="#br0" timeOffset="25612.4649">4765 6927 293,'0'0'95,"0"0"-63,0 0-19,0 0-12,0 0 17,0 0-8,0 0 16,68 65-2,-62-65 25,0 0-17,0-6-3,-1-8 13,-1-2-23,0-7-12,-1-1-7,-1-3-1,-2 1 1,0 4 0,0 3 0,0 6 8,0 4 13,-6 4 12,-3 5-24,0 0 8,-3 0-17,-3 11-7,0 0-13,-1 3-3,4 1-10,0-2-58,4 1-43,4-2-42,1-7-54</inkml:trace>
  <inkml:trace contextRef="#ctx0" brushRef="#br0" timeOffset="29247.6728">5115 6336 713,'0'0'155,"0"0"-112,0 0-33,0 0-8,0 0 30,0 0-14,0 0-17,3 0 0,-1 12 8,5 7 23,2 10 10,-2 9-9,-1 9-4,0 19-11,-4 18-5,-1-7-12,-1-5 10,0-14-1,0-14-9,0 1 0,0-2 0,0-9 0,0-7-1,2-10-1,-2-6-15,4-2-8,-4-5-14,1-2-23,-1-2-35,3 0-30,-1-7-66,-1-6-55</inkml:trace>
  <inkml:trace contextRef="#ctx0" brushRef="#br0" timeOffset="29781.7034">5350 6447 199,'0'0'398,"0"0"-275,0 0-101,0 0-11,0 0 28,0 0 18,0 0-31,0 6-8,-7 3-17,0 7-1,-4 4 0,-5 5 1,-2 5-2,-3 1 1,-1 2 0,1-4 6,-2-2 1,6-6 27,4-7 0,7-6-15,3-3-9,3-3-10,0-2-6,0 0-5,5 0-15,9 4 17,5-1 8,8 7 1,4-1 1,3 4 14,4 4 11,-1 3-13,2 1-6,-4 1 6,-2-1-12,-4-1 10,-7-3-3,-6-6-7,-6-2 10,-3-7 15,-4 0-11,0-2-9,-3 0-6,0 0-13,0 0-16,0-5-13,0-15-48,-2 1-96,-5 0-214</inkml:trace>
  <inkml:trace contextRef="#ctx0" brushRef="#br0" timeOffset="30801.7617">5827 6148 858,'0'0'140,"0"0"-140,0 0-31,0 0 29,0 0 2,0 0 32,0 0-10,0 6-6,0 5-14,0 7 22,-5 7 6,-4 4-10,-3 3-5,-6 1-7,-3-1 2,-1 0 1,-5-2-10,-3-1 6,-1-2-7,2-5 0,4-5 0,3-5 1,7-6-1,2-4-14,3-2-27,3 0 4,0-8-2,2-6 4,1-4-29,1-1 15,3-5 12,0-2 22,0 2 5,3-1 9,4 5-9,5 1-8,-2 4-1,4 3 17,-2 2 2,0 2 7,3 5 3,-2 3 6,5 0 6,3 0-5,0 11 9,6 5 15,-1 4-11,3 3-5,-2 5 12,-1 0-9,0 0-7,-7-3-8,-1-1-11,-4-7 4,-3-7-5,-5-1 6,-3-5-6,-2-2 8,1-2-9,-2 0-15,0 0-22,0 0-57,-2-2-79,-5-4-216</inkml:trace>
  <inkml:trace contextRef="#ctx0" brushRef="#br0" timeOffset="32618.8657">6192 6417 446,'0'0'182,"0"0"-109,0 0-39,0 0-21,0 0 21,0 0 15,0 0 9,0 0 7,0 0-6,0 0-14,0 0-23,0 5-21,6 3 6,-2 7 12,1 2-8,-1 7-2,1 5-2,-4 5-5,-1 2-2,0 3 1,0 0 7,0 0-8,-1-4 0,-5-3 1,0-2-1,1-5-1,-2-3 0,1 0-15,0-4 3,0-1-1,1-1 3,1-4 4,1-1 1,0-3-1,0 0 6,1-4 0,0-1 0,0-1 1,1-2 1,-1 0-1,-1 3-1,3-3 1,0 0-1,0 2 1,0 0 0,0-2 0,0 0 0,0 0 1,0 0-1,0 0 2,0 0-2,0 0 0,0 0 0,0 0-6,0 0-3,0 0 9,0 0 0,0 0 0,3 0-7,2-2-5,2 0 12,6 2 0,4-3 10,5 3-3,2-2-6,6 2 9,0-1-2,2 1-7,1-2-1,2 1 2,1-1-2,-2 0 3,0 1 3,-8-2-5,2-1 0,-7 3 0,-4-2-1,-6 0 0,-3 2 1,-5 1-1,-2-2 1,1 2 6,-2 0 3,0 0-6,0 0-4,0 0-32,-2 0-46,-4 2-68,-2 2-131</inkml:trace>
  <inkml:trace contextRef="#ctx0" brushRef="#br0" timeOffset="34862.9939">6500 6274 71,'0'0'291,"0"0"-145,0 0-41,0 0-14,0 0-13,0 0-13,0 0-6,-1-3 1,1 3-11,0 0 1,0 0-6,0 0 5,0 0-10,0 0-9,0 0-8,0 0-6,0 0-6,0 0-8,0 0-2,0 0-1,0 0-15,7 0-6,3 0 17,9 0 5,0 0 6,5 0 7,1 0-6,2 0 3,-1-3 0,0-2-8,0-1 0,-2-2 7,-2 0-9,-3 1 0,-5 0 0,1 1 1,-6 2 0,-3 2 0,-2 0 2,-2 1-3,-1 1 1,-1 0-1,0 0-1,0 0-16,0 0-15,0 0-22,0 0-33,0 0-43,0 0-43,-4 0-83,-1-4-109</inkml:trace>
  <inkml:trace contextRef="#ctx0" brushRef="#br0" timeOffset="35885.0525">7434 6116 185,'0'0'512,"0"0"-434,0 0-65,0 0-12,0 0 28,0 0 38,0 0-8,-41 67-10,33-54-11,-2 1-9,-2 5 4,-2 1-4,-4 0-3,-1 3-13,-2-1-2,-1 0-9,1-3-1,6-2 1,-1-4-1,3-3 1,3-5 6,3-1-6,1-4-1,0 0-1,0 0 0,-3 0-16,0-10-15,-2-6 14,-1-1-2,2-1-2,0-1-1,4 2 9,1 1 6,4 2 6,1 3-5,0 3 5,0 1-8,0 2-1,1 0 9,4 2 1,3 2 8,2 1-6,0 0 14,5 0 1,2 0 5,2 0-3,3 5-1,2 5 11,0 4 3,3 2-17,0 2-1,1 3-4,-3-1-9,-3 0 8,-3-3-8,-5-1-1,-3-6 1,-4-1 0,-2-3 0,-1-3 5,-4-2-4,2-1-2,-2 0 0,0 0 0,0 0-7,1 0-20,1 2-28,-2-2-38,0 0-129,0 0-43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6:44:20.8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63 7991 90,'0'0'112,"0"0"-30,0 0 6,0 0-20,0 0-25,0 0-8,-1-33-2,1 28 9,-2 1 16,2 2 5,0 0-5,-1 2 3,1 0-9,0 0-2,-2 0-8,2 0-16,0 0-4,0 0-12,0 0-7,0 0-3,0 7-23,0 6 7,0 8 16,0 4 20,0 7 0,-5 3-12,2-1-7,-2 0 9,0-3-9,4-5-1,-1-6-12,2-7 2,0-2-19,0-4-22,0-1-40,0-6-67,6 0-83,0 0-59</inkml:trace>
  <inkml:trace contextRef="#ctx0" brushRef="#br0" timeOffset="325.0186">16427 8070 332,'0'0'123,"0"0"-70,0 0-17,0 0 69,0 0 17,0 0-31,0 74-29,0-48-36,0 1-3,-2 0-10,-2-4-12,3-1-1,1-5 0,0-4-2,0-2-31,0-3-3,0-1-10,0 0-13,0 0 12,0 7-26,-3-2-34,-2-2-82</inkml:trace>
  <inkml:trace contextRef="#ctx0" brushRef="#br0" timeOffset="1141.0652">16384 7457 428,'0'0'190,"0"0"11,0 0-83,0 0-12,0 0-70,0 0-27,0 0 1,-15 21 7,6-4 16,2 0-11,-3 3-13,1-2-2,-2 2-6,2-3 0,-5 0 7,-2 0-7,0 0 6,-3-1-7,-1-2 9,1-4-8,2-5 7,4-2 3,2-3-2,2 0 1,0 0-9,-1-5 1,2-8-2,1-4-23,0-3-5,-1-3 7,3 1-13,2-2-19,2 1-8,1 3 15,0 1-15,3 3 22,7 2 6,4 1 14,-1 5 12,-1 3-6,3 5 13,-2 0 0,1 0 0,2 12 10,-1 3 1,0 6 0,0 2 15,1 1-14,-2 2 2,-1-4-5,1-2-8,-1-3 6,0-3-6,-2-3-1,-2 0 1,0-3 0,-4-2 1,0-1-2,-2-1-5,-1 1-38,-2 0-44,0 0-119,0-4-283</inkml:trace>
  <inkml:trace contextRef="#ctx0" brushRef="#br0" timeOffset="1809.1034">16573 7521 339,'0'0'95,"0"0"28,0 0 2,-32 75-5,22-51-62,4-1-16,2-4-8,4 0-18,0-7-9,0-2-7,0-5 2,0 0-2,9-5 12,2 0-1,6-2-3,6-11 13,1-6-19,3-3-2,-1-4-25,-2-1 9,-3-1-8,-6 1 12,-2 2-8,-5 0 18,-4 0 2,-4 1 0,0 2 2,0 0-2,-3 2-9,-6 0 9,-1 4 1,-1 2 0,2 3 0,-1 5 0,1 2 0,2 2-1,-3 2-13,3 0-3,0 3 6,-1 6 1,0 4 7,5 1-4,-2 1 6,3 1 0,1 1-1,1 3 1,0 1 13,0-1-7,0-3 2,0 0-8,3-1 1,3-5-1,3-1-1,1-3 0,1-1-3,1-3 4,1-1 7,2 1-5,-3 0 3,1-3-3,-2 2-2,-4 0-18,1 1-40,-3 4-56,-3-1-64,-1 0-146</inkml:trace>
  <inkml:trace contextRef="#ctx0" brushRef="#br0" timeOffset="3175.1816">19679 8008 204,'0'0'197,"0"0"-57,0 0-56,0 0 30,0 0-19,0 0-44,0 0-11,0 1-18,-2 5-15,-2 7 12,-4 4-2,-1 3 8,0 8-12,-4 0-6,2 2-5,1 4-1,-2-5 6,5-3-1,2-6-6,2-4-34,3-6-26,0-3-29,0-7-67,8 0-50,-1 0-53</inkml:trace>
  <inkml:trace contextRef="#ctx0" brushRef="#br0" timeOffset="3484.1992">19849 8039 519,'0'0'164,"0"0"-89,0 0-14,0 0 27,0 0-22,-21 85-34,14-60-20,1 0 4,-1 0-8,1 2-7,2-4 0,1-2 10,0-2-11,2-5 0,1 0 0,0-4-16,0-4-43,0-3-60,0-1-93,0-2-101</inkml:trace>
  <inkml:trace contextRef="#ctx0" brushRef="#br0" timeOffset="6043.3456">19731 7375 350,'0'0'168,"0"0"-23,0 0 16,0 0-50,0 0-17,0 0-44,0 0-19,-44-14-2,36 14-17,-6 0-11,2 0-1,-2 3 0,-3 7 0,-2 6 0,1 2-8,-2 7 8,3 3-7,1 3 7,6 4 0,1-3 0,6-1-6,3-3 4,0-3 1,0-4 0,8-6-18,3-3-9,3-1-37,0-5 10,2 1 15,2-4 7,0-1-19,0-1 1,5-1-40,-6 0-72,-2 0-95</inkml:trace>
  <inkml:trace contextRef="#ctx0" brushRef="#br0" timeOffset="6330.362">19843 7478 360,'0'0'319,"0"0"-156,0 0-104,0 0-13,0 0 24,0 0-18,-42 87-22,32-59-15,2 0-7,1-1 1,1-1-9,3-4 0,-2-3-61,5 1-54,0-9-83,0-3-120</inkml:trace>
  <inkml:trace contextRef="#ctx0" brushRef="#br0" timeOffset="6578.3762">19817 7616 474,'0'0'215,"0"0"-62,0 0-46,0 0-26,0 0-47,0 0-28,0 0 3,60 0 7,-36 0-5,3 2-9,-2-2 4,-1 0-6,-4 0-9,-3 0-27,-3 0-22,-1 0-64,-5 0-109,-4 0-126</inkml:trace>
  <inkml:trace contextRef="#ctx0" brushRef="#br0" timeOffset="7201.4119">20302 7533 651,'0'0'167,"0"0"-90,0 0-40,0 0 8,0 0 7,0 0-14,0 0-27,-37 73-3,25-54 0,-2 1-7,1 1 5,-2 1-4,2-2-2,-3 0 6,0-2-5,-1-3 10,0-1-3,1-4 0,2-5-6,3-5 8,1 0-10,4 0-10,0-11-22,1-7-1,2-3 1,3-6-29,0-3-14,0-1-16,0 2-13,4 5 38,3 4 45,-4 8 21,1 5 22,0 6 20,2 1-15,4 0 5,2 8 20,3 7 0,5 2-27,0 0-4,-1 3-8,0 1-4,0 0-2,-4-1 3,0-3-9,-5 0 9,-2-3-9,-2 0 0,0-5 5,-3-1-4,-2-2 16,1-1-12,-1-3 5,-1 0-11,0-2-4,0 0-32,0 0-60,0 0-97,0-2-192</inkml:trace>
  <inkml:trace contextRef="#ctx0" brushRef="#br0" timeOffset="7510.4295">20469 7550 620,'0'0'148,"0"0"-104,0 0 15,0 0 32,0 0-36,36 84 0,-31-56-18,-1 1-11,-4 1-14,0-2-3,-1 1-7,-12-3 7,-3 0-2,-2-3-7,-3-1-24,2-3-21,-5-2-58,5-6-72,4-5-161</inkml:trace>
  <inkml:trace contextRef="#ctx0" brushRef="#br0" timeOffset="8319.4758">20767 7556 677,'0'0'260,"0"0"-138,0 0-75,0 0-3,0 0-4,0 0-11,-47 82-17,35-54-2,2 4-9,3-3 0,6 1 0,1-4 0,0-2-1,0-4-1,1-3-6,4-4-3,0-5-2,3-3 1,-3-3-4,2-2 4,1 0 11,5 0 21,1-9 1,5-7-7,2-4-7,-2-5-1,2 0-6,-3-3 5,0 0 0,-3 2 25,-3-1-2,-2-1-16,1 3-2,-4 0 1,-2 2-6,-5 4 1,0 3 4,0 4 1,0 3 3,-3 2 8,-8 3-22,-1 3-1,-2-1-4,-3 2-3,-1 0-4,-1 2 11,-4 6-12,5 2 5,1 0 6,3-1 0,2 0 0,3-1-11,3 1 11,2 1-7,0 0-5,4 3 3,0 0 3,0 3-3,13 3 10,3-1 11,7 0-1,0-1 5,3 0-8,0-2 0,0-1 3,-1 1-8,-2-3 5,2 1-6,-1 1-1,0 0 0,0 0 1,-2-5-1,-3 2-1,-2-5 1,-4 0 0,-4-5 1,-3-1-1,-3 0-1,-1 0-25,-2 0-15,0 0-44,-11-7-129,-6 4-458</inkml:trace>
  <inkml:trace contextRef="#ctx0" brushRef="#br0" timeOffset="16082.9199">7594 9588 679,'0'0'105,"0"0"-60,0 0 5,0 0 13,0 0 3,0 0 12,-6-20-13,6 20-16,0 0-14,0 0-12,0 0-14,-1 0 3,1 0-11,-2 0-1,1 0 0,-4 3-19,-4 11 2,-3 6 8,-4 7 3,-4 4-8,1 0-9,-4-2 10,2-3 4,2-3 9,-2-4 0,1-2 0,1-1 2,0-5 3,0-2-5,1-1-2,0-2-5,1-3-3,0-3 3,2 0 6,0 0 1,2-3-1,2-8-7,2-4-4,1-2-23,4-7-41,1-1 2,3-1 3,0-2 28,5 3 18,7 3 11,-2 5 14,2 3-9,-3 4 9,1 8 0,4 2 0,-1 0 10,6 12 3,5 5 16,2 6 4,-1 4-4,5 4-4,-2 0 5,0 2-17,0-4-3,-5-2-4,0-4-6,-7-6 0,0-4 0,-5-4-1,-3-4 1,-4 0-2,2-2 1,-5-2 1,-1-1 0,0 2 1,0-2 8,0 0-1,0 0 28,0 0-10,0 0-9,0 0-3,0 0-14,0 0-48,0 0-128,0 0-363</inkml:trace>
  <inkml:trace contextRef="#ctx0" brushRef="#br0" timeOffset="16406.9384">8125 9523 977,'0'0'123,"0"0"-77,0 0-36,0 0-3,0 0-1,0 0 1,0 0-6,-94 45-1,70-23 0,-2 3-1,3 3-14,-4 3-45,-6 7-55,6-5-91,6-11-125</inkml:trace>
  <inkml:trace contextRef="#ctx0" brushRef="#br0" timeOffset="16623.9508">7944 9691 656,'0'0'124,"0"0"-123,0 0 9,0 0 5,0 0-2,30 91-5,-17-67-3,3 2-5,0-6-7,0-1-38,4-9-57,-5-2-51,-4-8-87</inkml:trace>
  <inkml:trace contextRef="#ctx0" brushRef="#br0" timeOffset="17170.9821">8081 9762 327,'0'0'152,"0"0"-112,0 0-10,0 0 27,0 0-3,20 76-22,-9-50-19,2-5-12,0-1 0,-1-6 8,0-3-9,0-5-7,-4-3-18,2-3-17,0 0 42,-2-12 9,-1-3 1,-2-4 4,-2-2 4,1-2 6,-4-1 2,2 2 0,0 1-3,5 2-4,-1 6 1,4 3 8,5 5-5,4 2-12,3 3 10,7 0-11,3 0 1,0 8-8,-2 2-3,-3 2 0,-5 0-6,-2 0-10,-5 2-16,-6 1-27,-4 2-2,-5-2 40,0 6 3,-11 0-8,-7 0-18,-6-3 15,-1-2 13,-1-4 16,4-7 31,4-4 43,2-1 40,8 0-35,5-9-32,3-3 3,0-2-34,5-2-16,9 0-6,3-1 6,2 3 0,-3-1-18,9 4-24,-6 1-102,-6 4-95</inkml:trace>
  <inkml:trace contextRef="#ctx0" brushRef="#br0" timeOffset="17750.0152">8718 9856 697,'0'0'98,"0"0"-53,0 0-39,0 0 17,0 0 23,0 0 22,0 0-26,63-63-26,-35 56-5,7-2 15,6-1-14,6 0-11,-1-4 9,0 0-8,-2 1 4,-7 1-6,-6 1-37,-5 3-41,-12 3-67,-6 2-84,-8 2-158</inkml:trace>
  <inkml:trace contextRef="#ctx0" brushRef="#br0" timeOffset="18036.0316">8961 9561 576,'0'0'120,"0"0"-97,0 0-8,-19 96 35,12-46 8,1 3-23,0 2-20,3-6-7,2-5 1,1-7-8,0-9-1,0-9 0,0-10-33,0-6-30,-4-3-9,-2 0 4,-3-14-173,-2-6 50,-4-14 104,0-4 15,4 4 40</inkml:trace>
  <inkml:trace contextRef="#ctx0" brushRef="#br0" timeOffset="18179.0397">8841 9821 91,'0'0'143,"0"0"-25,0 0-40,0 0 10,0 0 2,0 0 8,73 37-29,-42-14-3,4 2-25,-2 0-21,2 0-4,-4-1-15,1-4-1,-4-1 0,2 0-69,-8-4-52,-5-8-142</inkml:trace>
  <inkml:trace contextRef="#ctx0" brushRef="#br0" timeOffset="18487.0574">9350 9522 618,'0'0'104,"0"0"-87,0 0 0,13 95 34,-9-55 12,1 4-22,1 0-11,1 0-10,-1 2-8,-1-7-11,1-6 12,-2-4-13,-3-7 0,1-5-7,-2-6-13,0-3-32,-6-5-48,-4-3-56,-3 0-93</inkml:trace>
  <inkml:trace contextRef="#ctx0" brushRef="#br0" timeOffset="18696.0693">9211 9799 459,'0'0'183,"0"0"-41,0 0-72,0 0-19,0 0-18,0 0-26,0 0-6,-8 29 0,8-8 11,0 2-11,0 0 0,0-1-1,0 0-47,-1-8-44,-1 0-21,2-8-25,0-2-27,0-4-51</inkml:trace>
  <inkml:trace contextRef="#ctx0" brushRef="#br0" timeOffset="18884.0801">9449 9796 358,'0'0'103,"0"0"4,0 0 7,0 0-6,0 0-56,0 0-23,89 53-16,-70-44-12,6-1 7,-3 1-8,2 5-71,-7-5-114,-5 1-148</inkml:trace>
  <inkml:trace contextRef="#ctx0" brushRef="#br0" timeOffset="19363.1075">9866 9419 215,'0'0'759,"0"0"-573,0 0-86,0 0-30,0 0 33,0 0-42,0 0-61,-20-8 0,7 8-39,-4 0-24,-2 0-31,-3 7-13,-1 6 23,1-1-29,0 2-10,8-2 55,2-2 41,6 0 20,3-1 6,2 4-1,1 2 2,0 6 39,0 5-1,1 5 12,7 4-8,-1 5 0,0 2-14,1 2-8,-3 4 0,5 0-7,-3-2-12,-1-2 0,0-3 6,-3-9-6,0-5 1,-3-6-2,3-7 0,-3-5-6,0-5-31,0-4-15,0 0 16,2-20-24,-1-5-142,1-3-173</inkml:trace>
  <inkml:trace contextRef="#ctx0" brushRef="#br0" timeOffset="19816.1334">9761 9676 423,'0'0'208,"0"0"-83,0 0-76,0 0-30,0 0-10,0 0 28,0 0 12,72 0-17,-50 0-12,0 1-11,-3 7-8,-6 6 13,-4 6-8,-8 6-6,-1 5 0,-4 6 9,-13 1-8,-2-4 0,-2-4-1,2-6 0,2-7 0,0-6 1,1-9 0,2-2 8,2-2-9,1-14 0,-1-3-13,6-3-2,2 0-7,1-2-6,3 7 28,0 5 5,0 5 6,0 6-11,6 1 2,7 0 21,5 1-4,6 9 4,4 1 6,1 4-16,0-3-2,0 1 4,-4-2-14,-4 0 9,-3-3-10,-4 1-13,-3-1-34,-5 1-50,-3-3-103,-1 1-88</inkml:trace>
  <inkml:trace contextRef="#ctx0" brushRef="#br0" timeOffset="20527.174">10016 9640 385,'0'0'317,"0"0"-226,0 0-73,0 0 31,12 91 7,-10-53-18,2 1-21,-2-3-16,1-2 11,0-7-12,1-10-22,0-9-21,1-7-52,-1-1-21,1-7 60,-1-12-45,1-10-93,-2-3 16,1-2 139,-4-2 39,0 5 11,2 3 41,-2 10 32,1 6 56,-1 9 3,3 3-71,0 0-58,5 14 11,1 4 53,4 3-28,1 1-27,0 3-11,-3-3-11,0-1 1,-4-2-2,-4-2-23,-3-2 8,0-1-15,0-2-12,-10-4-9,-1-1-3,-1-5 13,-1-2 11,0 0 10,6-13 20,0-7 0,7-5-24,0-8-25,12-2-22,6-1-28,5 2-2,0 5 101,-1 9 7,-2 6 101,-4 7 25,-1 5-38,-2 2-15,-1 0 0,-2 2-2,3 8-39,-6 4 0,1 5-10,-1 3 2,-4 6-21,-2 5-3,-1 3 4,0-2-11,0-2 1,0-5-1,0-7-1,0-9-29,0-8-4,2-3 4,4-6-12,5-27-44,2 1-108,-4-1-83</inkml:trace>
  <inkml:trace contextRef="#ctx0" brushRef="#br0" timeOffset="20963.199">10446 9607 196,'0'0'210,"0"0"-140,0 0-11,0 0-8,0 0 1,0 0-15,0 0-12,80 34-6,-66-18-3,-5 4-16,-5 2 0,-4 2 2,0 2-1,-3 4 7,-12-1-1,-3 1-7,-2-4-32,-2-2-21,-2-6 8,-1-5-24,-3-2-8,-2-5 41,0-3 36,2-3 40,1 0 35,8 0 44,4-3 11,7-2-21,4 2-44,4 2-9,0-2-10,0 1-30,9-1-16,10-1 0,9-3 0,7-3 18,4-2-10,3-3 5,2-4-13,-2-1 0,-2 1-15,-6-1-24,-2 1-5,-9 5-18,-7 0-22,-7 4-25,-6 3 2,-3 4-6,-8 1-93,-4 1-33</inkml:trace>
  <inkml:trace contextRef="#ctx0" brushRef="#br0" timeOffset="21241.2149">10475 9554 65,'0'0'195,"0"0"1,0 0-33,-29-73-4,23 66-18,1 5-6,1 2-44,4 0-49,-2 7-42,1 15-8,1 9 8,0 11 11,0 8-1,0 8-9,0 3 5,0 4 5,-3 1-10,-5-4 7,0-4-7,-1-7-1,0-10-8,2-12-10,3-9-18,1-12-33,3-8-8,0-20 18,0-8-81,0-7-373</inkml:trace>
  <inkml:trace contextRef="#ctx0" brushRef="#br0" timeOffset="21422.2252">10428 9903 51,'0'0'415,"0"0"-207,0 0-35,37 106-36,-18-72-63,5 0-46,1-5-10,1-6-10,0-5-8,-1-6 0,-6-7-13,-4-3-6,-6 0-29,-9-2-69,0 0-87,-1 0-172</inkml:trace>
  <inkml:trace contextRef="#ctx0" brushRef="#br0" timeOffset="22414.282">10617 9604 624,'0'0'122,"0"0"-33,0 0-8,0 0 14,0 0-2,0 0-55,0 0-28,32-39-9,-15 39 6,6 0-7,-2 0 0,4 0-1,-3 5 0,1 1-1,-5-1-12,-3-1-8,-2 1-17,-4 2-9,-2 1 0,-4 2-14,-3 2 38,0 5 17,-3 2 7,-13 3 1,1 2 0,-4-2 0,8-3 5,1-3-6,6-5-1,2-2 1,2-4-13,0 0-2,3-1 2,10 2 13,1-2 2,2 1 5,1 2 6,-3 3-12,0-1 0,1 5 5,-5 2-6,-1 3 1,-1 2 9,-1 4-10,-4-1 7,-1-2-6,-2-1 0,0-3 5,0-3 2,0-6 1,-10 0 27,-4-3 9,-7-1-8,-5-2-22,-3-3-2,-3 0-13,-4-15-19,8-7-72,9-2-202</inkml:trace>
  <inkml:trace contextRef="#ctx0" brushRef="#br0" timeOffset="31446.7986">11244 9418 753,'0'0'162,"0"0"-6,0 0-52,0 0 21,0 0-34,0 0-33,0-2-23,0 2-35,0 0-4,0 0-12,0 0-15,0 2-14,9 8 21,0 2 2,3 3-35,-2 2-3,0-3-30,-2 3-24,-5 5-25,-3-3-59,0-4-36</inkml:trace>
  <inkml:trace contextRef="#ctx0" brushRef="#br0" timeOffset="32159.8394">11151 9766 631,'0'0'168,"0"0"-114,0 0-41,0 0 5,0 0 16,0 0-6,0 0-14,93-70-14,-63 47-1,1-2-11,-1 1-21,4-3-23,-1 1-31,-5-1 25,-3 1 29,-4-1-6,-7 1 32,-3 3-5,-4 1 12,-3 7 0,-2 4 7,-1 6 20,-1 4 21,0 1-19,0 0-21,0 0-6,0 0-1,-3 9-1,-4 3 0,-1 5 0,1 4 0,1 1-11,4 1 11,2 0-9,0-3 8,2 1 1,8-4-10,5-5 9,0-2-6,0-1 7,-1-6 0,-2 0 1,-2-3 12,-3 0 4,-1 0-4,-1 0 7,-3 0-5,-2 0-2,0 0 1,0 0 14,0 0 1,-8 2-29,-4 5-17,-6 3-12,0 2 7,-1 1 17,3 1 5,2-3 0,3-3 1,3-2 5,2 0 1,4-3-7,2 2 0,0-2 0,0 1-12,0 0 2,9-1 10,6 2 8,3-3 4,6 1 5,1-1-10,0-2 8,2 0-15,-2 0 0,-5 0-10,-2 0-4,-5 0-15,-5 0-52,-5 2-92,-3 1-319</inkml:trace>
  <inkml:trace contextRef="#ctx0" brushRef="#br0" timeOffset="32422.8544">11287 9905 189,'0'0'497,"0"0"-450,0 0-33,0 0-2,0 98 1,0-64 0,0 1-13,2 0 3,4-2-3,-1-7-32,1-6-47,2-13-50,1-7-45,0 0 47</inkml:trace>
  <inkml:trace contextRef="#ctx0" brushRef="#br0" timeOffset="32780.8749">11388 9912 205,'0'0'296,"0"0"-161,0 0-100,0 0-35,0 0 23,0 0-3,0 0 0,54 19-20,-41-6-7,-3 1-2,-1 1-18,-4 4-25,-5 0 37,0 1-12,0 2 2,-11 0 16,-2-1 9,-1-2 15,2 1 42,1-3 39,1-3 5,4-2-33,1-4-21,3-1-19,1-4-18,1 0-10,0-1-1,0-1-8,9-1 9,8 0 9,4 0-3,6 0-6,2-4-16,4-9-29,13-13-46,-7-1-94,-6 2-193</inkml:trace>
  <inkml:trace contextRef="#ctx0" brushRef="#br0" timeOffset="33038.8897">11981 9518 789,'0'0'116,"0"0"-47,0 0-50,0 0 6,-80 38 14,54-13-5,-4 8-19,0 4-9,0 3-6,3 1 0,5-1 0,2-6-24,9-5-40,5-8-37,3-9-49,3-12-20,0-4-34,9-11 8</inkml:trace>
  <inkml:trace contextRef="#ctx0" brushRef="#br0" timeOffset="33277.9033">11852 9554 500,'0'0'127,"0"0"-88,0 0-1,0 0 41,0 0 5,0 0-32,100 75-29,-67-43 3,-1 4-16,0 3-8,-2 1 11,-2 1-13,-4-4-42,-3-5-16,-6-6 7,-2-4 28,-5-5-4,-2-4-35,-3-4-18,-2-4-61,-1-3-126</inkml:trace>
  <inkml:trace contextRef="#ctx0" brushRef="#br0" timeOffset="33517.9171">11808 9789 578,'0'0'241,"0"0"-111,0 0-92,0 0-38,0 0-7,0 0 7,0 0 9,85 5-9,-58 1-71,0 2-72,-5-1-53,-10 0-117</inkml:trace>
  <inkml:trace contextRef="#ctx0" brushRef="#br0" timeOffset="34290.9613">11785 9980 666,'0'0'153,"0"0"-134,0 0-17,0 0-2,0 0 18,0 0 9,0 0-27,109-38 0,-76 21-42,-3 2-24,-5-1-31,-4 3-10,-9 4-28,-3 1 14,-6 2 56,-3 0 65,0 1 5,-3 2 60,-9-2 38,1 2-11,0-1-2,2 4 9,1 0-6,1 0-13,-2 0-32,1 12-29,1 8-6,1 8-7,0 2-6,5 4 1,1-4 0,0 0-1,0-6 0,0 0 0,0-6-13,0-4-14,0-1-1,-2-4-2,-12 2-12,-5-1 0,-2-3 3,-6-1 22,2-2 17,0-4 6,5 0 37,8 0 36,3-7 12,8 1-33,1-2-19,0-4-27,9-1-12,10-2-1,7-4-8,4 3 9,1-4-2,4 6-4,-3 4 5,-2 3 1,-6 5-17,-5 2-2,-7 2-16,-6 13 34,-6 4 1,0 7 1,-18 6 19,-4 2-19,-3 0 10,2-1-9,1-4-2,8-9 6,4-8 1,4-5-1,6-6 3,0-1-9,0 0 0,6 0 2,11-6 9,3-5 8,7-3-10,1-2-9,2-1-6,0 3-20,6 0-23,-6 4-84,-7 5-124</inkml:trace>
  <inkml:trace contextRef="#ctx0" brushRef="#br0" timeOffset="34516.9742">12423 10179 431,'0'0'312,"0"0"-275,0 0-37,0 0-30,-11 75-39,-4-58-167</inkml:trace>
  <inkml:trace contextRef="#ctx0" brushRef="#br0" timeOffset="37611.1512">12602 9607 439,'0'0'114,"0"0"2,0 0-7,0 0 21,0 0 41,0 0-55,-13-37-11,12 37-16,-1 0-18,1 0-19,1 0-7,0 0-39,0 0-6,0 0-6,0 0-21,15-2-45,12 1 36,10-2 30,6-5-4,5-2-12,-5-1 5,-4 1-6,-8 0 3,-7 4-1,-9 3-5,-8 3-51,-5 0-86,-2 8-34,-11 7 27,-5 0-41</inkml:trace>
  <inkml:trace contextRef="#ctx0" brushRef="#br0" timeOffset="37862.1656">12700 9503 451,'0'0'200,"0"0"-116,0 0-84,0 0 0,0 0 41,0 0-15,12 97 9,-9-60-12,1 6-4,2-2-19,-1-5-97,9-4-56,0-11-70,-4-13-170</inkml:trace>
  <inkml:trace contextRef="#ctx0" brushRef="#br0" timeOffset="38102.1793">12850 9469 523,'0'0'127,"0"0"-102,0 0 17,0 0 13,0 0 15,8 82-36,-8-52-26,0-4 2,0 3-8,-5 0-2,-5-3-41,-7 1-63,-9 4-36,3-8-49,2-6-150</inkml:trace>
  <inkml:trace contextRef="#ctx0" brushRef="#br0" timeOffset="38286.1898">12618 9769 211,'0'0'138,"0"0"-31,0 0 0,0 0 0,0 0-32,0 0-42,0 0-20,-16 32 0,18-1 39,6 8-25,1 1-17,4 0-9,0-1-1,2-3-30,0-6-37,0-9-44,-4-5-26,-4-10-55</inkml:trace>
  <inkml:trace contextRef="#ctx0" brushRef="#br0" timeOffset="38522.2033">12730 9796 409,'0'0'116,"0"0"-40,0 0-21,0 0 22,90-27-21,-63 24-30,-4-1-6,5 2-10,-5-1-4,-1 3-6,-7 0-45,-5 6-62,-4 10 15,-6 13 16,-5-1-37,-9 0-15</inkml:trace>
  <inkml:trace contextRef="#ctx0" brushRef="#br0" timeOffset="38828.2208">12713 10075 159,'0'0'221,"0"0"-96,0 0-67,0 0-5,0 0 18,0 0-31,82-51-30,-51 34-4,3-1 3,0 4-9,0 3-8,-4 5 7,-7 6-43,-3 0-31,-7 11 6,-6 10 69,-7 5 8,0 3-6,0 1-2,-10 1 22,-2-5 11,-1-1-14,2-6 7,2-2-18,-1-3-8,-3 1-13,0-1-79,3-6-116</inkml:trace>
  <inkml:trace contextRef="#ctx0" brushRef="#br0" timeOffset="39069.2346">12900 9970 221,'0'0'288,"0"0"-172,0 0-90,0 0 40,0 0 40,0 0-8,0 101-22,-6-59-39,0 4-26,-1-2-11,3-3-7,1-7-65,3-8-73,0-11-38,0-9-158</inkml:trace>
  <inkml:trace contextRef="#ctx0" brushRef="#br0" timeOffset="39384.2526">13245 9718 576,'0'0'150,"0"0"9,0 0-55,0 0-30,0 0-50,0 0-24,0 0-9,16 0 9,-6 3 0,0 2-46,1 9-53,-3 1-80,-4-3-75</inkml:trace>
  <inkml:trace contextRef="#ctx0" brushRef="#br0" timeOffset="39871.2805">13174 9922 544,'0'0'200,"0"0"-89,0 0-64,0 0-10,0 0-18,0 0-6,0 0-7,58-14-6,-42 14-6,-3 0-36,-3 7-30,-6 9 18,-2 4 54,-2 2 0,0 2 2,-5-1 14,-5-3 8,4-3 14,1-5-12,4-5-16,1-1-10,0-4-1,0 0-41,0-2 26,6 0-33,6 0-3,0 0 6,0-10 0,4-2-26,-2-4-32,0 1 14,-3-2-6,1 1 54,-5 3 39,-2 1 3,-1 4 63,-1 3 24,-3 3 20,2 2-32,-2 0-32,1 0-36,2 5-5,3 7 51,0 3-5,0 4-48,0 3-18,-2-1-3,1 4-43,-1-6-38,-2-7-80</inkml:trace>
  <inkml:trace contextRef="#ctx0" brushRef="#br0" timeOffset="40163.2972">13495 9819 358,'0'0'139,"0"0"-14,0 0-15,0 0-35,0 0-21,0 0-28,83-20 1,-58 20-18,1 0-5,1 7-4,-3 4-3,-4 2 3,-6 1 5,-2 3-5,-11 3-7,-1 5 7,-3 1 0,-15 3-1,-2-1 1,-3-3-8,1-2-36,2-6-35,2-14-71,5-3-68,6 0-105</inkml:trace>
  <inkml:trace contextRef="#ctx0" brushRef="#br0" timeOffset="40365.3087">13614 9732 3,'0'0'661,"0"0"-541,0 0-58,0 0-22,0 0 2,0 0 84,0 0-35,-8 103-32,1-63-34,3 0-12,-2 1-13,0 0-33,-1 2-57,0-11-109,3-8-315</inkml:trace>
  <inkml:trace contextRef="#ctx0" brushRef="#br0" timeOffset="40831.3354">13926 9892 753,'0'0'279,"0"0"-133,0 0-92,0 0-19,0 0 7,0 0-11,0 0-20,61-31-1,-37 21-10,0 0-1,1 4-1,-6 6-8,2 0 10,-2 0-13,0 0-2,-2 12 6,-2 2 1,0 3 7,-1 2 0,-4 3-14,-4 3 1,-3 0 12,-3 3 1,-2 1-16,-14 2-1,-3-4 7,-4-2 3,0-4 0,2-4-10,3-5-34,0-9-17,7-3 1,7-19-16,2-11-95,2-4-111</inkml:trace>
  <inkml:trace contextRef="#ctx0" brushRef="#br0" timeOffset="41035.347">14205 9571 662,'0'0'205,"0"0"-131,0 0-45,0 0 68,-26 73-5,7-27-35,-3 7-25,-4 8-9,-1 4-7,-3 2-15,1 0 9,2-2-10,-17 9-89,10-18-175,4-17-486</inkml:trace>
  <inkml:trace contextRef="#ctx0" brushRef="#br0" timeOffset="48121.7524">14485 9878 552,'0'0'216,"0"0"-146,0 0-34,0 0 21,0 0 33,0 0-32,-30-17 13,30 17-28,0 0-21,0 0-6,0 0-9,0 0 1,0 0-8,0 0-10,0-2-32,0 1-53,11-1-20,2-2 81,8-1 33,1 0-8,2-2 8,-3-1-6,-1 0-20,0 2-3,-5-1 29,0 5-5,-4 1 5,-2 1-6,-2 0-25,-3 3 12,-2 8-9,-2 7 29,0 3 0,-6 8 7,-12 5-7,-4 8-19,-3 1-53,-17 18-38,7-11-33,2-9-66</inkml:trace>
  <inkml:trace contextRef="#ctx0" brushRef="#br0" timeOffset="48364.7663">14544 9960 3,'0'0'543,"0"0"-492,0 0-25,0 0 26,52 93-22,-35-70-18,0-1-12,2-5 7,2-2-7,6-3-32,-6-5-59,-3-7-96</inkml:trace>
  <inkml:trace contextRef="#ctx0" brushRef="#br0" timeOffset="48617.7807">14781 9835 803,'0'0'154,"0"0"-99,0 0-54,0 0-1,0 0 10,0 0-2,92-39-8,-54 25 0,-2 1-10,-4 1-27,-2 0-45,-1 0-35,-9 5-49,-9-1-76</inkml:trace>
  <inkml:trace contextRef="#ctx0" brushRef="#br0" timeOffset="48985.8018">14898 9624 350,'0'0'71,"0"0"-58,0 0 36,0 0 30,18 109-25,-1-59-25,2 3-18,2 5-1,-3-1-1,-1-5-9,-1-5-1,-5-10-25,-5-6 3,-6-9 22,0-5-1,-3-3 2,-11-4-2,-5-5-8,-4-1 0,-4-4 10,-1 0 19,1-2 18,3-10 12,4-2 57,6-1-33,5 0-9,4-2-22,5 1-39,0-4-3,14-2-21,11-2-35,21-19-71,-4 9-87,-5 0-298</inkml:trace>
  <inkml:trace contextRef="#ctx0" brushRef="#br0" timeOffset="49213.8148">15319 9617 732,'0'0'206,"0"0"-125,0 0-48,0 0-11,0 0-22,0 0-6,0 0 6,21 14 0,-9-6 0,2-1-53,-1-2-42,-6 12-22,-3-5-25,-4 4-116</inkml:trace>
  <inkml:trace contextRef="#ctx0" brushRef="#br0" timeOffset="49435.8275">15107 9972 682,'0'0'104,"0"0"-28,0 0 14,0 0 43,0 0-48,0 0-56,0 0-29,36-11 0,-5-2 0,11-3 0,4-1-12,2-1-16,1-1-34,-1 2-25,6-9-50,-10 6-61,-11 4-105</inkml:trace>
  <inkml:trace contextRef="#ctx0" brushRef="#br0" timeOffset="49728.8443">15346 9776 232,'0'0'181,"0"0"-37,0 0-17,0 0 6,0 0-42,0 0-59,0 0-31,-20 20 5,29 9 22,2 7-8,1 5-8,2 2-5,0 2-6,-2 2 8,-3-2-8,-3-1 6,-3-2-6,-3-4 6,0-4-1,0-4-5,-6-6 7,-3-4-8,1-4-4,-13-6-37,5-3-81,-2-6-141</inkml:trace>
  <inkml:trace contextRef="#ctx0" brushRef="#br0" timeOffset="50360.8804">16100 9568 791,'0'0'116,"0"0"-89,0 0-15,0 0 23,-95 64 15,59-31-12,-6 4-15,0 6-14,3-2-1,3 1-7,6-6-1,7-10-16,7-5-46,7-8-38,9-13-51,0 0-80,3-5-69</inkml:trace>
  <inkml:trace contextRef="#ctx0" brushRef="#br0" timeOffset="50586.8934">15983 9590 464,'0'0'72,"0"0"15,0 0-13,0 0 11,92 106-20,-62-66-31,1 3 4,2 0-19,-2-4-12,-2-2 0,-4-5-7,-5-9-13,-6-6-23,-5-4-34,-6-7-32,-3-1-28,0-5-71</inkml:trace>
  <inkml:trace contextRef="#ctx0" brushRef="#br0" timeOffset="51215.9293">16005 9815 446,'0'0'160,"0"0"-134,0 0-14,0 0-11,0 0 33,0 0-6,0 0-1,82 36-17,-69-12-10,-8 4-39,-5 5 20,0 1-12,-12 2-23,-9-5-9,-1-6 17,0-5 23,-1-9 16,1-3 7,1-8 23,4 0 29,2-3 28,6-9-4,3 1-14,3 3-21,2 1 31,1 4-26,0 3-29,0 0-17,0 0 0,6 11 22,7 7 19,5 3-8,0 4-13,5-1 6,-3-4-19,-1-3-6,1-9-1,1-8 0,3 0-13,4-16 4,3-10-20,1-10-46,5-6-56,-4-3-4,-3-4 30,0 1 7,-5 2 37,-5 2 61,-5 10 15,-5 8 51,-4 9 45,-5 11 32,-1 5-17,0 1-40,0 4-58,-1 12-4,-5 5-3,3 5 2,0 0-22,3-1-1,0-2 0,0-5-4,4-3-24,4-7-38,2-5-60,1-3-2,5-5 38,-4-10 1,-1-1-90</inkml:trace>
  <inkml:trace contextRef="#ctx0" brushRef="#br0" timeOffset="51455.9431">16544 9574 522,'0'0'146,"0"0"-88,0 0-26,0 0 51,0 0-5,5 111-37,0-61-4,2 8-8,1 13 0,4 16-7,-3 15-16,-2-12 7,-4-18-12,-3-22 12,0-13-13,0 4 0,-5 2-11,-6 11-31,0-14-67,3-15-198</inkml:trace>
  <inkml:trace contextRef="#ctx0" brushRef="#br0" timeOffset="51879.9673">16849 9682 927,'0'0'168,"0"0"-168,0 0-12,0 0-46,0 0 48,0 0 10,6 98 0,5-65-13,3 10-83,-3-6-114,-6-8-119</inkml:trace>
  <inkml:trace contextRef="#ctx0" brushRef="#br0" timeOffset="52470.0011">16751 10019 803,'0'0'169,"0"0"-42,0 0-72,0 0-35,0 0-20,0 0-8,0 0-3,85-92-13,-55 70 17,-5 2 7,-1 7-15,-8 2-28,-3 8-28,-5 3-16,-3 0 11,-5 0 5,0 1 61,0 9 10,0 2 19,-6 4 14,-1 2-9,-1 1-6,6 0-5,2 0-12,0-1 9,0-1 0,0 0-1,2-1-8,6-3 6,-3-2-6,0-3 1,-2-3-1,-2 2 0,-1-2 6,0 2-7,-1 3 0,-12 2-7,-5 2-7,0 1 6,-2-1 6,-2 1-3,2-1 5,2-2 10,4-1 28,3-2 25,6-2-22,3-3-13,2 3-27,0 1-1,10 1 13,15 4 11,5 2 11,7-1-7,6 1-17,3-1 1,4-2-12,0-2 0,-1-2-10,0-2-12,-6-3-1,-4-3-12,-3 0-20,-2-9-43,-10-3-52,-7-4-106</inkml:trace>
  <inkml:trace contextRef="#ctx0" brushRef="#br0" timeOffset="52740.0165">17046 9757 874,'0'0'178,"0"0"-115,0 0-63,0 0-34,0 0 34,0 0 5,0 0 4,94 23-9,-60-23-26,-2 0-39,-2-3-52,-2-11-32,-7 0-60,-8 1-107</inkml:trace>
  <inkml:trace contextRef="#ctx0" brushRef="#br0" timeOffset="53415.0551">17253 9604 185,'0'0'311,"0"0"-113,0 0-3,0 0-37,0 0-79,0 0-56,0 0-22,-52 32-2,45 3 2,1 4-1,6-2 1,0 1-1,0-6-6,0-5-26,0-3-23,0-4-3,0-5 9,0 1 12,-5-1 2,-11 2 10,2 2 11,-7 1 6,-1 1 8,2-1 26,3-4 28,2-6 21,6 0 6,5-8-20,4-2-12,0 0-25,0 0-8,13-9-16,8-6 0,4-2 0,3 0-1,1 3 0,-4 3 1,-2 6-1,-4 5-8,-5 0-7,-3 0-23,-3 6 12,-7 6 6,-1 3 21,0 2 5,-6 2-3,-8 0-1,-3 1 0,-2 0 8,-1 0-2,1-3 0,-1-2-5,7-2 9,5-4-10,5 1-1,3-5-14,5 0 1,16-3 1,9-2-7,8 0 1,3 0-43,2-7-19,-3-1 41,-8 3 28,-9 2 9,-9 3 1,-8 0-9,-6 0 10,0 1 3,-12 9 30,-12 4 10,-4 1-4,-6 3 5,-1-4 34,0-3-28,4-4-15,2-4-6,3-3-28,7 0-1,10-19-48,6-2-89,3-4-123</inkml:trace>
  <inkml:trace contextRef="#ctx0" brushRef="#br0" timeOffset="53882.0818">17675 9551 983,'0'0'159,"0"0"-110,0 0-49,0 0 6,0 0-6,0 0-12,0 0 5,14 36-8,-4-18-19,-5 12-104,-2-8-64,-3-2-87</inkml:trace>
  <inkml:trace contextRef="#ctx0" brushRef="#br0" timeOffset="54203.1002">17543 9779 707,'0'0'205,"0"0"-98,0 0-58,0 0 19,0 0-8,0 0-33,0 0-27,-2 3-20,2-2 8,5 1 12,5-1 6,1 2-6,-4-1 7,0 3-5,-4 0-2,-3 4-41,0 2 16,0 4 25,-6 3 0,-4-3 8,3-1-8,2-4 0,4-3-9,1-5-72,1-2-23,14 0-22,22-26 30,-6 1-75,0-1-143</inkml:trace>
  <inkml:trace contextRef="#ctx0" brushRef="#br0" timeOffset="54647.1256">17892 9685 222,'0'0'191,"0"0"-76,0 0-57,0 0 30,0 0-32,0 0-11,-38 81-2,8-46-24,-8 3-12,-1 1 2,-1-3 0,0-2 17,5-4 13,7-8-6,7-5 9,5-6-6,7-5-7,4-2-18,4-2-11,1-2-13,0 0-27,6 0-11,9 0 38,7-6 12,2-2 1,6-4 0,-2-1-1,0 1 0,1 1 0,-7 2 1,-1 5 13,-5 3-2,-4 1 13,-4 0 12,-4 11-2,-2 8 9,-2 8-21,0 8 15,-3 5 2,-13 4-23,-1 2-5,0 0-11,0-3 0,2-4 1,0-9 1,6-5-2,3-8-23,2-7-50,4-10-84,0-13-82,7-7-169</inkml:trace>
  <inkml:trace contextRef="#ctx0" brushRef="#br0" timeOffset="55053.1488">18207 9685 889,'0'0'175,"0"0"-119,0 0-43,0 0-13,0 0-4,0 0-29,0 0 5,-66-6 1,49 6 11,0 0 1,-1 3 0,4 11-6,1 1 5,2 5 8,1 4 8,4 4 0,-1 4 11,2 4 12,4 3 1,1 7 16,0 5-1,0 5 0,0 2-16,0 3-4,0-2-7,0-6-11,0-6 10,3-8-11,-2-10 0,1-10 1,-1-8-1,3-5-10,-2-6-21,1 0-31,0-10-39,3-5-47,-3-4-231</inkml:trace>
  <inkml:trace contextRef="#ctx0" brushRef="#br0" timeOffset="55278.1617">18101 9868 838,'0'0'163,"0"0"-68,0 0-66,0 0 9,0 0-33,0 0-4,0 0 5,121-29-6,-74 18-10,-2 0-45,-5 0-16,-5 1-35,-9 0-35,-8 1-45,-7 1-54,-7 5-1</inkml:trace>
  <inkml:trace contextRef="#ctx0" brushRef="#br0" timeOffset="56089.2081">18339 9654 383,'0'0'157,"0"0"16,0 0-11,0 0-46,0 0-54,0 0-22,0 0-6,-43 56 3,37-9-5,3 11-19,1 3-1,2 5-5,0-1-1,0-1 4,0-8-9,0-7-1,0-7 1,2-11 0,0-10-1,-1-10-5,1-7-6,-2-4 2,4 0 9,-1-11-1,-1-10-2,5-6-20,-1-6 10,-2 0 12,0-2 1,1 2 0,2 3 0,0 4 10,0 6 6,1 4-6,1 5 2,2 5-12,0 4-4,4 2 3,0 0 1,3 5-6,-3 8 4,-2 2-18,1 2-18,-9 0 4,-1 2 13,-4 0 3,0-2 0,-11 2 7,-3-2-12,-5-2-6,1-3 17,2-2 6,0-5 6,6-4 34,3-1 14,2 0-11,4-3-11,1-5-26,0-4-27,6-1-20,9-1 18,3 0 17,-2 5 2,1 1 3,-4 5 0,-1 3-6,-3 0 13,-2 1 6,-3 12-5,-4 5 15,0 4 9,-6 7 28,-11 3-8,-1 3-9,-1-3-11,2-1 20,0-7-10,9-7-1,2-6-6,3-5-6,0-6-1,3 3-20,0-3-1,0 0-2,0 0 2,9 0 15,9 0-5,1 0 5,8 0-14,5 0-1,2-9-5,0-4-17,2-2-6,-4-4-9,-2 0-24,1-6-55,-9 4-76,-6 3-210</inkml:trace>
  <inkml:trace contextRef="#ctx0" brushRef="#br0" timeOffset="56368.224">18931 9793 1086,'0'0'248,"0"0"-135,0 0-59,0 0 8,0 0-20,0 0-29,-80 65-13,53-35 0,0-1 0,0-1-67,2-3-50,3-1-57,8-7-75,6-8-80,4-6-70</inkml:trace>
  <inkml:trace contextRef="#ctx0" brushRef="#br0" timeOffset="57057.2635">18794 9917 548,'0'0'273,"0"0"-107,0 0-40,0 0-16,0 0-26,0 0-48,0 0-20,10 34 2,-2-10 14,1 4-19,0 2-4,-2-1-9,0-4-36,0-5-31,0-7-28,1-7-4,-1-6-18,3 0 38,1-14 28,-1-5-41,-2-3-6,-1-2 83,-2-2 15,-2 2 26,-2 0 13,-1 2 35,2 10 14,-2 3 56,0 7-24,0 2-43,0 0-54,0 11-22,6 6 17,0 8-8,4 3 0,1 0-3,0-3 0,-1-3-5,-3-8-2,1-5-7,-4-6 7,0-3-16,1 0 16,1-7 19,0-10 1,3-7-11,1-1-6,1-5 3,2 1-6,-1-1 12,2 4 5,3-1 9,4 6-10,-1 3-3,1 4-13,-1 7-1,-1 0 1,-2 4-1,0 3 0,-2 0-9,-2 2 3,-1 6 6,-2 1-7,0 2 7,-2 2 1,-3 0 0,-2 1 1,-3 3-1,0 1 2,0-1 3,-11-3-4,-4-2 5,2-3-5,-4-4-1,4-3 0,-4-2-10,6 0 1,-1 0 1,5-9-8,5-3-60,2-11-54,0 5-85,6-1-151</inkml:trace>
  <inkml:trace contextRef="#ctx0" brushRef="#br0" timeOffset="58409.3408">19567 9912 557,'0'0'258,"0"0"-153,0 0-37,0 0 2,0 0 58,0 0-26,0 0-44,-31-15-47,31 15-11,0 0-16,7 0-8,14 1 13,6 3 11,5-4 7,7 0-7,0 0-7,-2-9-28,-7-3-39,-6 0-37,-6-2-40,-7 3-58,-6 2-106</inkml:trace>
  <inkml:trace contextRef="#ctx0" brushRef="#br0" timeOffset="58957.3721">19713 9733 730,'0'0'197,"0"0"-121,0 0-54,0 0-22,0 0 15,0 0-4,-64 88-3,48-54-7,2 0 6,4-1-6,4-4 0,6 0-1,0-8 0,0 1-1,10-5-1,2-4 2,2-6-8,3 0 2,3-5-19,-4-2-4,3 0 15,-3 0 7,-2 0 7,-3 0 4,-2 0-4,-2 0 0,-4 0 0,0 5 9,-3 2-2,0 1 0,0 4 8,-9 5 11,-9 2-2,-2 3-14,-6 1 2,2 0-11,0-2-1,4-1 1,6-5 5,2-2 8,8-2-8,2-4-6,2 0-1,0-1-11,8-1 12,5-4 0,4-1 0,1 0-1,7-1-8,0-10-4,2-1-10,0-4-9,-2 2-23,-3 0-33,-5 3-53,-4-2-27,-5 4-41,-5 2-56</inkml:trace>
  <inkml:trace contextRef="#ctx0" brushRef="#br0" timeOffset="59249.3888">19771 9942 127,'0'0'310,"0"0"-157,0 0-29,0 0 11,0 0-44,0 0-23,0 0-31,-41 18 8,36 19 3,1 9-25,4 7-10,0 3-4,0 4-7,0 0 15,0-1-8,0-1-6,0-7 11,0-5-14,1-10 0,1-10-1,-1-9-20,1-7-21,-2-10-36,8-3-15,-3-13-2,-1-5-133</inkml:trace>
  <inkml:trace contextRef="#ctx0" brushRef="#br0" timeOffset="59595.4086">19938 9711 791,'0'0'168,"0"0"-168,0 0-17,0 0 11,0 0 6,0 0 0,90-7 12,-66 7 1,-2 0 6,-4 3-12,-2 5-1,-8 5-5,-5 4-1,-3 4 14,-5 6 21,-15 7 21,-6 5 5,-8 5-12,-2 2-1,0-3-10,2-4-21,4-5-11,6-8-6,8-9-29,5-12-63,7-3-89,4-2-121</inkml:trace>
  <inkml:trace contextRef="#ctx0" brushRef="#br0" timeOffset="59786.4195">20028 9915 590,'0'0'284,"0"0"-187,0 0-23,0 0 25,0 0-58,60 79-22,-40-56-19,4 0-18,-4-6-41,3-3-57,-3-8-87,-10-1-118</inkml:trace>
  <inkml:trace contextRef="#ctx0" brushRef="#br0" timeOffset="60153.4405">19910 10199 795,'0'0'202,"0"0"-149,0 0-47,0 0-6,0 0 1,0 0 7,0 0 13,58 0-1,-36 0-9,-1 0 5,-4 0 2,-1 13-8,-7 4-9,-6 7-1,-3 3 6,0 4-5,-9 5 19,-7 0 6,2-4 1,1-5 1,4-9-8,4-8-5,3-7-8,2-3-6,0 0-1,4-4 0,8-13-12,7-7-17,7-7-36,14-24-38,-4 7-70,-2 3-139</inkml:trace>
  <inkml:trace contextRef="#ctx0" brushRef="#br0" timeOffset="60431.4564">20359 9745 224,'0'0'800,"0"0"-654,0 0-82,0 0-51,0 0-3,0 0-9,0 0 0,111-52 0,-79 39-1,-3 3 1,-4 3-1,-7 3-24,-5 4-32,-6 0-30,-5 0-24,-2 0-5,-16 18 30,-3-1-76,-4 0-241</inkml:trace>
  <inkml:trace contextRef="#ctx0" brushRef="#br0" timeOffset="60676.4705">20320 9948 667,'0'0'241,"0"0"-142,0 0-34,0 0 0,0 0-15,0 0-22,90-34-22,-58 18-6,1 1 1,-3 1 0,-2 1-1,-2 4 0,-7 4-7,-1 1-19,-6 2-31,-5 2-48,-7 0-53,0 0-67,0 2-159</inkml:trace>
  <inkml:trace contextRef="#ctx0" brushRef="#br0" timeOffset="61562.5211">20383 10057 613,'0'0'199,"0"0"-78,0 0-53,0 0-24,0 0 5,0 0-20,7 75-15,5-47-4,-1-2-10,1-2 0,-1-3-1,-2-8-25,-1-6-25,-1-7-1,1 0 23,-1-8 29,2-11-7,0-3-45,0-4 21,-3-4 23,-1-1 8,-2-5 0,-3-3 0,0-2 0,0-5 0,0 0 0,0 3 2,0 4 15,0 7 35,0 8 16,0 12 10,0 2-37,0 6-17,0 4-11,3 0-13,2 0 0,2 0 12,2 7-2,5 8-7,-3 5-3,1 8 0,-2 8 0,-3 8 1,-2 7 2,-3 5 6,-2 4-8,0-2 9,0-3-9,0-7 0,0-9 0,-3-9 1,-4-12-2,-4-8 12,-1-6-1,-6-4-9,-2 0 10,-3-8-11,-4-9 8,0-3-1,2-6 3,2-3 1,4 0-11,5 2-1,5 7 19,6 4-3,3 6-16,0 5 0,12 3-18,5 2-4,7 0 2,2 0 14,3 5-2,0 4-7,1 1 4,-4 2 10,-5 0 1,-4 1-15,-4 3-4,-9 4 18,-4 3 0,0 9 1,-18 4 16,-11 7-7,-2 2 10,-3-1 5,4-4 4,6-10 2,10-11 8,6-10-9,5-6 7,3-3-18,0 0-18,6-12-5,11-6-25,6-3-9,1-5 5,6-1-34,0 2-8,13-11-56,-7 5-122,-5 4-384</inkml:trace>
  <inkml:trace contextRef="#ctx0" brushRef="#br0" timeOffset="61931.5422">20832 9636 851,'0'0'506,"0"0"-429,0 0-76,0 0-1,0 0 0,0 0-1,0 0 1,16 51 9,-2-27-9,2 3-20,0 1-69,-4-1-30,9-7-48,-4-8-122,0-9-262</inkml:trace>
  <inkml:trace contextRef="#ctx0" brushRef="#br0" timeOffset="62537.5769">21176 9574 816,'0'0'225,"0"0"-160,0 0-56,0 0 1,-58 79 12,31-42-11,-2 2-3,2 1 0,-2-3-7,2 1-1,-1-4-17,1-6-12,3-6-17,4-5-5,7-6 50,6-6 1,4-2 33,3-3-6,0 0-14,0 0-5,13 0-1,8 0 19,6-4-1,4-9-12,2-3-13,-2-1-6,1-2 5,-5 5 1,-7 1-1,-1 4 1,-9 6 0,-4 3-10,-6 0-6,0 15 5,-4 8 11,-13 8 1,-8 6 10,-5 5-5,-4 1-3,-1-1 7,2-5-9,4-4 12,3-9-11,7-6 6,8-7 1,5-5-9,5-5 0,1 1 0,0-2-7,4 0-3,13 0 10,5-8 6,7-3 7,2-3-3,3-1-4,2-2-6,0 0 1,-1-2 0,-3 2-1,-2 0 0,-8 2-13,-1 1-16,-6 0-31,-8 5-19,-5 1-21,-2 1-53,-6 2-94,-6 0-27</inkml:trace>
  <inkml:trace contextRef="#ctx0" brushRef="#br0" timeOffset="62772.5903">21096 9950 658,'0'0'170,"0"0"-89,0 0-31,0 0 57,0 0 3,0 0-33,-13 84-18,12-46-22,-2 3-17,0 3-11,-1 1 4,-3 2-13,-4-2 6,-1 3-3,-1-4-3,-3-7-15,2-3-5,2-7-16,-1-7-15,1-7-42,2-11-60,0-2-69,6 0-116</inkml:trace>
  <inkml:trace contextRef="#ctx0" brushRef="#br0" timeOffset="62974.6019">21127 10308 646,'0'0'166,"0"0"12,0 0-68,49 75-68,-33-52-16,1-1-8,2-1 1,4-1 6,1-3 91,3-3-71,-1-4-45,-2-8-45,-3-2-78,-6-7-109,-6-6-366</inkml:trace>
  <inkml:trace contextRef="#ctx0" brushRef="#br0" timeOffset="63313.6213">21555 9673 929,'0'0'177,"0"0"-138,0 0-38,0 0 7,0 0 60,0 0-5,0 0-51,-22 26-11,2 1-1,-5 13 11,-9 7-4,-2 6-7,-9 13-70,8-13-125,13-15-310</inkml:trace>
  <inkml:trace contextRef="#ctx0" brushRef="#br0" timeOffset="63919.656">21639 9663 687,'0'0'248,"0"0"-167,0 0-17,0 0-9,0 0-26,0 0-19,0 0-9,44 77 1,-44-57-1,0 0 12,-11 3-13,-8 2-14,-6 2-31,-5-4-33,2 1-10,2-7 34,9-4 54,4-6 28,9-2 40,3-4-22,1-1-14,0 0-9,0 0-15,0 0 4,1 0-10,9 0-1,3 0 5,0-4-5,3 2-1,-4-1 1,2 3-1,-5 0 1,0 0-1,-3 0 0,0 0 0,-5 0 0,-1 5 10,0 5-1,-4 4 0,-8 6 12,-6 2 5,0 2-11,0-1 1,5-3-2,2-4-2,6-5-11,1-3-1,4-5 0,0-2-7,2-1 1,13 0 6,4 0 13,5-4 0,3-4-1,0 0-12,-2 1 2,-1 0-2,-2 0 1,-1 0-1,0-1-33,-4-1-42,0-8-45,-5 0-77,-3-3-184</inkml:trace>
  <inkml:trace contextRef="#ctx0" brushRef="#br0" timeOffset="64147.669">21846 9855 641,'0'0'187,"0"0"-2,0 0-49,0 0-13,0 0-46,0 0-41,37 93-25,-26-71-10,-2 2 6,0-4-7,-1-1-9,-2-4-40,-1-3-44,-4-4-46,-1-1-59,0-5-73,-9 0-123</inkml:trace>
  <inkml:trace contextRef="#ctx0" brushRef="#br0" timeOffset="64583.6939">21683 10144 479,'0'0'214,"0"0"-11,0 0-48,0 100-64,0-62-37,0 1-15,0-2-12,0-2-4,2-5-14,2-4-8,1-5 8,-2-5-8,0-9-1,-2 0 0,-1-5-1,0-2 0,0 0 0,0 0 1,0-5-9,-9-6-42,-4-5 9,-3-5-8,-4-5-8,-1-3-35,-1-2 15,0 1 70,2 7 8,2 7 57,5 7 39,2 5-17,2 4-5,2 0-26,-3 13-23,1 3-11,2 0-4,1 0-10,5-3 1,-1-1 0,2-1-1,-1 0-1,1-2-42,0-1-34,-3 3-27,3-6-62,0-2-126</inkml:trace>
  <inkml:trace contextRef="#ctx0" brushRef="#br0" timeOffset="64769.7046">21955 10263 487,'0'0'289,"0"0"-110,0 0-89,0 0-61,0 0-9,61 72-13,-57-64-4,-2 1-3,-2-3-20,-16 2-174,-1-5-48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4:27:50.1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19 4676 773,'0'0'160,"0"0"-61,0 0-59,0 0-40,0 0 0,0 0-13,-8-8 4,8 8-4,0 0-1,0 0-5,3 6 6,6 5 13,-1 0 0,6 3 0,-3 1 0,-1-1 0,-2 1-16,-2-1-39,-2-2-23,-4 0-84,0 5-27,-7-5-50</inkml:trace>
  <inkml:trace contextRef="#ctx0" brushRef="#br0" timeOffset="931.0531">15323 4956 401,'0'0'293,"0"0"-183,0 0-110,0 0-45,0 0-56,0 0 19,0 0 59,49-14 23,-16 5 19,3-4 0,2 1-2,-7 2-10,0 4 6,-7 3 0,-6 3-3,-6 0 0,-6 0-10,1 3 0,-5 7 0,-2 1 34,0 1 28,-2 5 6,-10 2-16,0 1-15,-2 2-17,-2-2-1,3 0-12,1 0-6,2-4 5,1 0-6,3-2-1,3-4-37,3-1-44,0-3-57,9-5 27,15-1 29,6-4 14,7-16 0,6-6 4,0-5 16,-1-1 13,-5 1 36,-5 2 22,-8 7 12,-4 2 16,-5 6-7,-4 6 5,-5 4-16,-5 2-1,-1 2 11,0 0-11,-1 3 3,-11 8-15,-8 6 1,-2 5-18,-10 4 8,-6 3-3,-2 3-6,-6-1-1,-1-2 0,0-2 0,2-1 0,3-5 0,8-3 7,9-8 19,11-3 13,8-4-32,6-2-7,0-1-52,0 0-20,12 0 46,7 0 12,5-6 13,3-3-6,4-2 7,0-1 0,-2-1 3,-5 2 4,0 2-7,-8 1 1,-4 3 1,-6 3 0,-4 2-1,-2 0 18,0 0 0,0 7-6,-2 8 29,-7 7 20,-3 9-6,-3 8 3,2 8-30,-2 2-4,3 4-17,2-4 1,2-1-8,2-7-1,1-7 1,2-7-1,2-8-5,-1-9 5,2-3 0,0-4-8,0-3-14,0 0-1,0 0-3,0 0-36,6-10-30,15-16 1,-3 1-13,2-4-120</inkml:trace>
  <inkml:trace contextRef="#ctx0" brushRef="#br0" timeOffset="1388.0793">16038 4923 441,'0'0'108,"0"0"-79,0 0-28,0 0 11,0 0 4,0 0-5,0 0-11,-17 0-16,4 9 16,-6 1-33,-1 1-28,-2 2 18,-1-1-9,4-4-41,6-1 50,3-2 43,6-3 15,4 1-11,0 0-2,0 6-2,0 2 19,4 6 30,3 4-5,-1 5 5,0 0-10,1 3 5,-3 0-1,-3 2-13,1-1-2,-2 1-5,0-3 13,0-2-26,0-2 4,0-7-12,0-5 8,0-5-9,0-4 7,0-3-8,0 0-34,0-3-42,11-27-27,0 4-130,0-4 3</inkml:trace>
  <inkml:trace contextRef="#ctx0" brushRef="#br0" timeOffset="1613.0921">16063 5015 230,'0'0'183,"0"0"-146,0 0-28,0 0 8,0 0-5,0 0-8,109-7-4,-79-1-13,1-4 12,-1 0 1,-5 2-10,-1 0 1,-7 1-14,-4 2-26,-7 1-5,-6 2 10,0-1 15,0 2-95</inkml:trace>
  <inkml:trace contextRef="#ctx0" brushRef="#br0" timeOffset="2617.1496">16218 4881 36,'0'0'114,"0"0"-19,0 0-41,0 0-17,0 0 17,0 0 25,0 0-11,-61 94 23,51-52-10,1 5-9,-2 5-4,-1 2-28,3 0-2,2-1-24,-1-3 5,3-8-13,2-7-5,3-8-1,0-10-1,0-7 1,0-7 1,0-2 6,0-1 2,0 0-8,0-7-1,0-10 0,3-5-17,0-9-3,2-5 4,1-2 3,0-2-6,0-2-4,3 7 14,0 4 8,0 6-2,0 8 2,1 5-5,1 2 5,0 6-6,5 4-9,0 0-7,2 0 4,1 9-1,0 2 19,-3 2-9,-1-3 10,-3 2 0,-6-2-13,-2 0-2,-4-1-4,0-1-2,-3 1 8,-11 3 13,-3-2 10,-5 1-4,0-2 2,-1-2-8,0-2 9,4-1-9,4-1 0,4-3 1,4 0 11,5 0-6,2 0-6,0 0-23,4 0-41,7 0-14,3-3 57,2-2 20,1 2 1,-1 2 0,-4-1 0,-2 2 10,-2 0 2,-3 2-12,-4 7 8,-1 3 26,0 3 19,-3 4 6,-9 5-3,-4 1-11,-4-2-10,1 0-15,0-1 0,-2-3-1,1-2-2,-1-5 5,1-1-7,-3-1 3,3-1-3,0-1-9,3 0 2,3-5 2,5 1 8,6-2-7,1-2-9,2 0-2,0 0 0,0 0-6,3 0-14,6 0 5,7 0 15,4 1 0,7-1 0,6 0 1,0 0 7,2 0-7,2 0 11,-2 0-11,-5 0 1,-5 0 5,-6 0-7,-2 0 1,-7 0 1,-1 0-1,-3 0 5,-4 0-5,2 0 0,-4 0 6,2 0-7,-2 0-16,0 0-27,0-1-52,-2-3-58,-6-3-33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4:30:50.1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7 10118 196,'0'0'133,"0"0"-95,0 0-37,0 0 9,0 0 0,0 0 30,9-42-21,-2 28-13,-2 2 5,2-4-9,2 2 5,1-3-7,1 1 2,-1-1-1,3 3 0,1-3 7,-1 3-8,0 0 0,3 1 0,-3 1 0,-1 1 0,3 0-2,-3 1-5,0 0-9,0 4-18,-1 3-37,-4 3-37,-4 0-111</inkml:trace>
  <inkml:trace contextRef="#ctx0" brushRef="#br0" timeOffset="444.0253">1797 10256 230,'0'0'132,"0"0"-99,0 0-18,0 0-14,0 0 39,0 0 40,0 0-18,-3 12-25,3-12-2,0 0 5,0 0 1,0 0 6,0-5-9,4-7-25,8-2-6,4-5-4,0-4-2,5 1 0,0-2 0,0 0 0,-2 2 0,-2 5 0,-1 2-1,-5 1-1,-1 7-15,-6 0 2,1 4 1,-4 1 6,-1 2 1,2-1-3,-2 1-5,0-6-32,2 1-57,-2-4-43</inkml:trace>
  <inkml:trace contextRef="#ctx0" brushRef="#br0" timeOffset="1938.1108">1996 9149 760,'0'0'111,"0"0"-111,0 0-14,0 0-3,0 0 17,0 0 0,0 0-3,0-4-23,0 4-13,0 0 17,0 0 12,0 0 9,0 0 1,0 0 1,0 0 6,0 0 6,0 0 7,0 0-1,0 0 0,0 0-9,0 0-9,0 0 0,0 0-1,0 0-9,0 0-2,0-1-17,0 0 1,5-2 2,2 0 19,-1 0 4,0 0 2,1 0-1,2 3 0,-1-2-1,2 2 1,-1 0-9,3 0-4,0 0-8,0 0 12,0 0 0,-2 0 0,1 3-5,-4 0 1,1 0 12,-4 0 0,-1-1 1,1 1 1,-3-2 0,-1 0 0,2 1 0,-2-2 0,0 0 1,2 1 1,-2-1-2,1 1 0,1 2 0,1-1-2,0 1 2,3 2 0,0 1-1,1 0 0,1 4 1,1-3 1,-2 3-1,1-1 1,-2 2 1,0 0 0,0 1-2,-2 5 6,3 1-5,-4 2 0,0 3 7,-3-2-7,0 0 0,0-3 0,0-1 0,0-5 0,-1-3 1,-5-1 4,-1-3 3,-1 0-2,-1-4 26,1-1-4,-3 0-6,2 0-5,-2 0-7,1-6 2,-1-4-1,2 1-12,-1-2 0,1 2-1,2-2 0,-1 3 0,2 1-10,3 0 10,0 2-7,0 2 0,3 0 7,0 0-8,0 0 8,0-2-6,2-1 1,5-3 6,2 2 1,-1 0-1,1-3 0,-2 3 0,1 2-1,2-2 0,-2 1 1,-1 0-1,0 1 1,-2 2-1,-2 2 1,0-1 0,-2 2-7,-1 0-3,0 0-35,0 0-23,0 0-34,0 0 19,0 3-5,0 0-181</inkml:trace>
  <inkml:trace contextRef="#ctx0" brushRef="#br0" timeOffset="3168.1811">2320 9022 201,'0'0'241,"0"0"-175,0 0-66,0 0 0,0 0-7,0 0 5,0 0-9,0-3-2,0 3 11,0 0-4,0 0 6,0 2 0,0 1 1,0-2-1,0 0 3,0-1-2,0 2-1,0 1 1,0-2 0,0 3-1,0 0 0,0 1 0,0 1 1,0 1-1,0 0 1,0 6-1,0-2 0,0 4 0,0 2 0,0 2 0,0 1 0,0 5 9,4 0-2,4 2 0,2 0 5,0 2-11,1-3 8,2-2-8,-2-6 1,2-2-1,-3-5 0,0-5 0,0 0 0,-3-3-1,1-3 0,-1 0 1,0 0 46,3-4 15,-1-10-30,0-4-3,1-3-10,-1-6-5,-1 1 5,2-4-6,-4-3-12,0 1 6,-5 0-6,-1 0 5,0 0-5,0 2 0,-7 1 8,-6 3-3,-1 2 8,-2 4 5,-1 4-6,-1 6 16,2 0-19,-3 6-9,-2 4 0,1 0-1,-1 6-1,2 5-7,4 3 2,0 0-4,5 1 1,2-2 9,4 0-1,2 0-7,2 1 6,0-1-7,0 1 8,3-2-6,5 2 7,1 1-2,1 0 1,-1-1 0,2 0 1,-1-2 0,-2 0 0,4-2 0,-1 0 1,0-3 5,2 0-5,4-2 1,2-2 6,0-1-7,2-2 6,1 0-1,-2 0 3,-2 0-1,-3 0-6,-2 0 12,-4 0-1,-3 0-3,-3 0-4,-2 0 3,2 0-2,-3 0-5,0 0 11,0 0-6,0 0-6,0 0 9,0 0-9,0 0-1,0 0-12,0 0-38,0 0-53,-3 0-138</inkml:trace>
  <inkml:trace contextRef="#ctx0" brushRef="#br0" timeOffset="4452.2546">2218 9735 126,'0'0'125,"0"0"-61,0 0-24,0 0 26,0 0 9,0 0-11,0 0-11,0-6-1,0 6 12,0 0-12,0 0-19,0 0-20,0 0-12,0 0-1,0 0 0,3 0 0,5-1-1,7-1 1,4-5 1,5-2 9,4-2 13,5-6 10,4 0-14,2-4 13,4-1-22,2-3 0,3-4-8,-3 0 5,-1-2 3,-5 2-10,-6 5 0,-3 2 0,-7 7 0,-6 5 0,-5 5 0,-6 4-36,-4 1-62,-2 12-26,0 7 56,-7 1-104</inkml:trace>
  <inkml:trace contextRef="#ctx0" brushRef="#br0" timeOffset="5054.289">2370 9906 378,'0'0'103,"0"0"-75,0 0-27,0 0 0,0 0 5,0 0 7,0 0 6,21 0-2,-8 2-2,1 4-5,4 2 29,-2 2-16,5 6-15,-2 3 1,1 1-2,-2 4-6,-5 3 5,-1 2 4,-6-1-8,-3-1-1,-3-2 1,0 1-1,0-3 0,-10-1-1,-2-5 0,0-3 0,-1-5 1,1-4 5,-1-3 2,0-2 7,3 0-5,-2-8-10,3-6-8,3-2-5,1-1 1,4 2 11,1-1 0,0 3 1,0 3 0,0 0 0,0 3 0,3 0-1,3 1-7,1 0-7,5 1-12,0-3-9,4 0-13,6-7-37,-3 0-25,-2 2-85</inkml:trace>
  <inkml:trace contextRef="#ctx0" brushRef="#br0" timeOffset="5369.307">2625 9800 183,'0'0'282,"0"0"-173,0 0-65,0 0-21,0 0-22,0 0 25,0 0 22,36 78 7,-18-42-18,-1 6-4,2-1 2,0 5-9,1-2-17,-1-1-8,-1-4 9,0-5-9,-2-5-1,-2-5-12,-4-8-16,2 0-40,-4-7-57,-4-5-103</inkml:trace>
  <inkml:trace contextRef="#ctx0" brushRef="#br0" timeOffset="5850.3346">2928 9799 484,'0'0'92,"0"0"-80,0 0-12,0 0-7,-39 95 6,20-67 0,0 0-10,-1 0-15,-1-3 3,2-2 15,4-6 8,4-7 18,4-3 35,4-5-5,3 0-34,0-1-14,0 1-13,10 0 12,4 1 1,2 1-1,2-1 1,0 0 0,2 1 1,-1-1 1,2 0 8,-3 1-2,0 1-2,-4 0 7,1-2-3,-2 1-3,-3-2-1,-4 1-5,-2-3 0,-1 2 0,-1-2 0,-2 0 2,1 0-3,-1 0-2,0 0-50,0 0-89,0-5-210</inkml:trace>
  <inkml:trace contextRef="#ctx0" brushRef="#br0" timeOffset="6841.3913">3082 9581 757,'0'0'205,"0"0"-149,0 0-56,0 0-20,0 0 10,0 0 10,0 0 0,-2 0-1,2 0-7,0 0 2,0 0 4,0 0-9,8 0 4,7-5 7,1-3 0,5-1 7,2-3-6,0 0 5,3-1-5,-1-1-1,0-2 2,-2 2 0,-7 1-1,0 4 0,-7 1-1,-4 4-8,-3 2-25,-2-2-26,0-1-22,0 0-113</inkml:trace>
  <inkml:trace contextRef="#ctx0" brushRef="#br0" timeOffset="7434.4252">3323 9203 466,'0'0'150,"0"0"-116,0 0-34,0 0 0,0 0 31,0 0 7,0 0-20,72 44-10,-47-20 0,2 5 14,0 7-12,0 6 6,0 3-3,-5 6 3,2-2-9,-5 1 0,-3-6-6,-3-8 0,-6-7 6,-2-9-7,-2-7 0,-2-4 1,1-4 1,-2-3 4,0-2 11,0 0 62,0-8 11,-3-9-51,-6-9-30,0-3-9,0-8 1,1-3 0,4-3-1,2-2 1,2-1-1,0 5 0,8 0 0,3 5-1,3 4-5,-2 6 6,2 5-1,-2 5 0,-2 4-8,-2 5 1,2 2 7,-2 3-8,-1 2-1,0 0-3,-1 0 1,0 0 11,-1 0-6,3 0-2,-5 0-12,2 0-20,-2 0-15,-1 0-28,-2 0-52,3 5-11,-3 0-164</inkml:trace>
  <inkml:trace contextRef="#ctx0" brushRef="#br0" timeOffset="11151.6378">6568 11025 393,'0'0'147,"0"0"-105,0 0-39,0 0 4,0 0 25,0 0 24,0 0-20,0 0 6,0 0 1,0 0 4,0 0 8,0 0-8,0 0-14,0 0-17,0 0-14,0 0-2,0-2-1,0 1 0,1-3-12,6 3 2,4-5 9,4-2 1,-1 0 0,8-2 1,-1-3 0,1 1 0,-1-1 0,0-1 0,-2 1-12,-2 2-12,-4 3-9,-4 4-18,-3 4-56,-6 0-72,0 0-76</inkml:trace>
  <inkml:trace contextRef="#ctx0" brushRef="#br0" timeOffset="11518.6587">6584 11171 643,'0'0'108,"0"0"-83,0 0-25,0 0 1,0 0 13,0 0-13,0 0 1,15 1-1,-4-1 8,3 0 5,1-4 9,2-5-10,-2-2-7,1 2-5,-1-1 1,0 2-1,0-1 1,-2 4-1,-1-1-1,-3 2-1,1 0-17,-2 1-16,-1 3-28,1 0-46,-1 0-17,-4 0-36</inkml:trace>
  <inkml:trace contextRef="#ctx0" brushRef="#br0" timeOffset="13288.76">7038 10363 945,'0'0'140,"0"0"-140,0 0-20,0 0-12,0 0 32,0 0 12,0 0 0,0-11-12,1 7-6,6 0 5,-1 2-1,2 0-5,3 1 7,0 1 10,3 0-5,2 0-5,0 3-1,4 8-14,-2 5 8,-2 1 7,-1 3 0,-3 4 9,-1 1-9,-4 1 0,-3 0 0,-2-1-8,-2-1-5,0-1 4,-4-5-2,-4-4 10,-1-2 1,-2-4 0,0-2 1,-3-4 0,0-2-1,-2 0-5,-2 0-4,3-2-18,-2-9-5,2-4 3,1 0-11,4-1-17,4 1 26,1 3 30,4 4 0,1 2 1,0-1-1,0 3 0,6 0 1,4-1 10,4-2-4,-1 2-6,5 0 9,0-4-8,1 3 0,1 0-1,-1 1-10,-2 2-42,4 3-74,-5 0-64,-4 0-51</inkml:trace>
  <inkml:trace contextRef="#ctx0" brushRef="#br0" timeOffset="13487.7715">7393 10535 946,'49'21'0,"-43"-21"0,1 0 13,2-10 4,3-4-5,0-4-11,0-4 11,-3-3-11,-2 0-1,-1-2 9,-1-2-9,-4 3 1,-1-1-1,0 2 1,0 4-1,-1 4 0,-8 3-1,-2 4-4,0 3-13,-2 3 18,0 1-9,1 3 3,-1 0-7,-3 0-1,5 7-5,-2 2 10,2 0 2,3 2 7,4-1-10,-2 2 2,5 0 7,1 0-6,0 2 0,0-2 4,1 1-3,8 0 5,-1-2-9,1 1 10,1-3-1,0-1 0,1 1-1,2-2 2,0-2-9,4-2 8,-2 0-9,3-1 10,-2-2 0,1 0 10,-2 0-4,-2 0-6,1 0 0,-3 0 0,-2-2-17,-3 2-67,-1 0-85,-4 0-127</inkml:trace>
  <inkml:trace contextRef="#ctx0" brushRef="#br0" timeOffset="22121.2653">7118 10901 93,'-1'0'160,"1"0"-91,-2 0-30,2 0 14,0 0 19,0 0-7,0 0-8,0 0-1,0 0-4,0 0-12,0 0-15,0 0-17,0 0-6,0 0-1,0 0 5,0 0-6,0 0 0,0 0 0,0 0 1,0 0-1,0 0-1,0 0 1,0 0-1,0 0 0,0 0 0,0 0 1,0 0-1,0 0 1,0 0 0,0 0-1,0 0 1,0 0-1,0 0-6,0 0 1,0 0-6,8 0 12,6 0 6,3 0 1,2-7-6,2 1 6,3-2 2,0-4-9,3-1 0,-1 0 1,3-5 0,-1 1-1,0-1-2,-2 2 2,-1-1 0,1-1 1,-1 3-1,-1-1 3,-2 2-2,0 0-1,1 0 5,1-2-4,-2 1-1,4-4 0,-1 1 1,2-1 0,0-1-1,-4 4 0,-1-1 0,-3 6 0,-7 1 0,1 3 0,-5 3 1,-2 1-1,-3 2 1,-3-1-1,0 2 0,0 0 0,0 0 2,0 0-1,0 0-1,0 0-8,0 0-28,-2 3-43,-7 5-99,-5 1-208</inkml:trace>
  <inkml:trace contextRef="#ctx0" brushRef="#br0" timeOffset="22895.3094">7278 10989 447,'0'0'135,"0"0"-95,0 0-13,0 0 38,0 0 15,0 0-24,0 0-31,0-4-24,3-2 0,5 2 1,0-6 4,3 3-6,-1-1 1,0 1 0,1 2 0,4-2 0,-2 4 0,3 3 7,-2 0 10,2 0-16,-1 0 4,0 7-5,-3 2 0,-3 2-1,0 2 1,-6 1-1,-3 3-1,0 2 0,0 2-1,-13 1-6,-2 2-7,-4-2 2,3-2 0,0-4 12,2-5 1,3-2-6,2-4 6,0-5 2,3 0 8,-3 0-3,1 0-5,1-9-1,1-4-1,-1 1-7,2-3-15,2 3 8,3 2 8,0 1 4,0 2-4,0 2-1,0 0 5,2-1-7,5 2 7,2 0 1,1 0 1,2-2 1,3 1 1,2-2-1,2-1-1,0-2 0,-1-1 1,2 3-1,-4-1 0,-1 4 0,-4 0-1,-1 4-34,-4 1-24,-3 0-13,0 0-23,0 0-28,-3 0-20</inkml:trace>
  <inkml:trace contextRef="#ctx0" brushRef="#br0" timeOffset="23495.3438">7627 10816 408,'0'0'228,"0"0"-153,0 0-57,0 0-17,0 0 0,0 0 22,0 0-7,15 57-6,-11-33-9,-1-2 10,1 3 2,-1-1 16,-3 0-16,2-1 6,-2-1-9,0-3 0,0-2-8,0-3-1,0-4 0,0-2 1,0-3-2,1 0-2,0-2-4,1-3 5,1 1-11,2-1 11,1 0 1,3 0 9,1-2-1,5-8 3,3 0 9,1-2-7,1 0-4,1 0-2,-2 1-6,-1 1 1,0 0 6,-3 2-7,0 1-1,-5 1 1,2 2 0,-6 0 0,0 2-1,-3 1 1,-2 1 0,-1 0 0,0 0 15,0 0-14,0 0-1,0 0-1,0 0-9,0 0 8,0 0-19,0 0-40,0 0-41,0 0-63,0 0-106</inkml:trace>
  <inkml:trace contextRef="#ctx0" brushRef="#br0" timeOffset="29953.7132">8089 10582 90,'0'0'121,"0"0"-59,0 0-3,0 0 32,0 0 4,0 0 3,0 0-1,0 0 4,0 0 7,0 3-9,0-3-42,0 0-28,0 0-21,0 0-6,0 0-1,0 0 1,0 0-1,0 0 11,0 0-5,0 0 2,0 0 2,0 0-3,0 0 5,0 2-5,0-2 0,0 0 0,0 0-2,0 0-4,0 0-1,0 0-1,0 0 0,0 0 0,0 0-3,0 0-7,0 0 0,0 0-5,6 0-1,3 0 16,4-5 1,4-1 7,1-2-7,5-2 8,0-2-9,1 2 2,1-1-1,1 1 0,-3 0 1,-3 0 0,-1 2-2,-4 2 0,-5 1 1,-3 3-1,-4 1 1,-2 1 0,-1 0 0,0 0 0,0 0 6,0 0-7,0 0-2,0 0-17,0 0-20,0 0-21,0 0-54,0 1-97,0 3-96</inkml:trace>
  <inkml:trace contextRef="#ctx0" brushRef="#br0" timeOffset="30853.7647">8489 10398 129,'0'0'356,"0"0"-238,0 0-79,0 0-10,0 0 22,0 0-5,0 0-30,15-2-15,-8 0 0,2 1 6,-1 1-5,0 0-1,0 0 19,-2 0-2,0 0 2,0 0-11,-4 7 1,2 3-2,-3 2 0,-1 5 5,0 4 1,0 2 5,0 2-12,0-2-5,-3-3 0,0-3-2,3-5 1,0-3-1,0-4 0,0-2-9,0-1 3,0-2-2,0 0-7,6 0 7,3-6 8,3-5 10,2-3 0,1-3-9,-1 0 9,2-2-10,-2 1 1,-3 4-1,2 0-13,-4 4 7,-3 3 5,-4 2 1,2 2 0,-4 3 0,0 0 6,0 0-6,0 0-1,0 0 1,0 0 0,0 6-6,0 3 6,0 2 0,0 2 1,2 2 9,3 2-9,0-1 1,1 1-1,2-2 1,2 0 4,-1-3-6,-2-2-1,2-1 0,0-4 0,-2-2 0,3-3 1,0 0 11,0 0 9,3-6 1,1-6-5,3-5-4,1-3-2,-2-3 3,2-4-4,-4 2-9,0-1 0,-2 2 1,-2 2-1,0 3 2,-4 0-2,-3 5 13,-2 4 24,-1 3 5,0 1 0,0 2-9,-1-1-11,-5 2-15,-2-3-7,0 0 0,1 0-32,0 0 3,2-1-11,1 2-46,-2 1-44,0 1-86,2 0-14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4:37:46.3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35 16518 327,'0'0'90,"0"0"-11,0 0-43,0 0-20,0 0-7,0 0 40,0 0 21,-33-24-9,30 24 10,-1 0 47,2 0-4,1 0-43,1 0-42,0 0-20,0 0-9,0 0-7,0 0 5,0 0-12,0 0 8,0 0-4,0 0 1,0 0 0,0 0-9,0 0-1,0 3 12,8 6-2,3-1 9,1 3 1,4 1 0,-1 3 6,3-2-7,0 0 0,0-1 0,0-1-1,2 0 0,3 0-5,2 0 5,4 0 1,2 0-2,2-1 0,1 0 1,4-3 0,2 0 0,0-1 1,5-3 1,-1-3 12,3 0-3,-1 0-3,0 0-7,-1 0 2,0 0 4,-3 0-5,1 0 6,1-2-7,-2 1 0,3 1 1,-3 0 1,-2 0-1,3 0 0,-4 0 0,0 0 0,-1 1 0,-3 1-1,-1 3 1,-1-2-1,-2 2 2,-1-2-2,0 1 0,1-4 0,-1 4 1,3-3 0,-2 1-1,2-2 0,0 0-1,0 0 2,-2 0-1,1 0 0,-2 0 0,-2 0 0,2 0 0,2 0 1,0 0 0,2 3 0,0-1-1,0 0 0,1 1 0,-2-1 0,1 0 0,-1-1-2,-2-1 2,-1 0 0,0 0 16,0 0 0,-4 0-6,3 0 3,-3 0-12,0 0 1,-3-1 5,-2-1-1,-1 2-5,-5-2-1,-3 2 0,-3 0 1,-1-3-1,-2 3 1,-1 0-1,0 0 0,-1 0 1,2-2 8,0 2-1,1 0-7,3-1 1,-1 0 4,2-2-5,1 0-1,3-1 1,2 1-1,0-1 1,3-2 23,1-1-12,1 3-4,-1-1-2,2-2-5,-3 1 0,-3 2 1,1 1-1,-6-1 6,-2 1-7,-4 3 0,-3-1 1,-1 1 0,-2 0 0,0 0 0,0 0 6,0 0-5,0 0-2,0 0-12,0 0-56,-5 0-87,-8 0-189</inkml:trace>
  <inkml:trace contextRef="#ctx0" brushRef="#br0" timeOffset="1606.0918">9140 16936 553,'0'0'80,"0"0"-80,0 0-41,0 0 31,0 0 9,0 0 0,0 0-4,14 17 5,-6-9 13,3 1 6,1 4-3,5-1-2,-1 2 9,7 0 11,0 2-16,6-1 1,2 1-7,2 1-11,1-1 10,2-3-10,1 2 0,3-3 9,1 1-2,-2-2 11,0 0 6,1-2-11,-1 2-2,1-4-12,1 3 1,1-3 6,1 2-7,1-1 2,-1 2 4,3-1-6,-1 2 0,1 0 0,-2 0 0,0 0 0,1 0 1,0 0 0,-2 1-1,3-3 0,-2 3 3,2-3-3,0 2 0,3-4 1,-2 3 0,4-2-1,3-2 0,-2 2 0,2-2 1,0-1 0,0 1 0,-1-2 1,1 0-1,1-1 0,2 0-1,0-1 0,1 0-1,1-2 1,-1 0 0,1 1 0,-1-1 0,-1 0 0,-1 0 0,1 2 0,0-2-1,-2 1 1,-2-1 0,0 0-1,-2 0 1,-1 0-6,-2 0-4,0 0 9,-5-3 0,2-2 1,-4 0 0,0 1 0,2 2 1,-3-2 7,2 0-7,-1 1 1,-1 1-1,3-2 0,-1-2 0,0-1 7,2-2-8,-1-2 0,2-1 2,-3 1-1,4-2-1,-4 1 7,-2-1-5,0 2-1,-5-1 5,-4 0-6,-4 0 0,0 0 2,-5-2-2,1-1-1,-1-4 0,-4-1-8,3-5 8,-4 0-11,-1 0 11,-3-2-1,-6 7 1,-2 0 1,-2 3 1,-3 2 20,0 3 14,0 2-12,0-2-7,0 3-15,0-2 0,0 2-1,0-2 0,0 2 0,0-1 0,0 3 0,0 2 2,0 1-1,0 1 11,0 3 4,0 0 3,0 0 10,0 0-2,0 0-11,-6 0-9,-3 1-6,-6 6-1,-6 2-2,-3 1 1,-4 1 1,-4 2 0,1 1 0,-2-1 0,-1-1 2,1 0-1,4-2-1,-1 0 0,7-1 1,1-4 0,3 0-1,3-1 0,0-2-7,6 1-5,-1-3-2,4 0-11,1 3 2,6-3-16,0 0-59,0 0-70,13 0-44,4-3 58,3-3 8</inkml:trace>
  <inkml:trace contextRef="#ctx0" brushRef="#br0" timeOffset="1887.1078">13274 16973 168,'0'0'121,"0"0"-7,0 0 8,0 0-41,0 0 3,65 99-9,-52-70 13,3 5-19,-2 0-30,3-1-13,0-1-10,-1-5-6,-1-3-9,-2-7 0,-2 0 0,-1-8 3,-4-1-4,0-3-1,-1-2 0,-2-2-38,-3-1-61,0 0-82,0 0-19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4:39:14.3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15 14171 230,'0'0'124,"0"0"-39,0 0-15,0 0-5,0 0 26,0 0-26,0 0 22,-31-32-21,29 30-2,1-1-3,-5 3-22,6-2-6,-2-1-6,1 1-6,1 2-8,0 0-12,0 0 2,0 0-3,0 0 0,0 0 0,0 0 0,0 0-7,0 0 1,0 0-1,0 0-4,0-1-5,0 1-10,0-1-51,14-1 22,9-1 38,4-4 17,9 1 0,2-1 6,3-2-6,0 2 9,-2 2-8,-3-1 0,-3 3-1,-6-1-1,-7 0-17,-6 4 7,-2-3-4,-8 3-6,1 0-4,-4 0 9,-1 0-7,0 0-6,0 0-40,0 0-35,0 0-59,0 3-36</inkml:trace>
  <inkml:trace contextRef="#ctx0" brushRef="#br0" timeOffset="562.032">14164 14342 87,'0'0'337,"0"0"-244,0 0-67,0 0-16,0 0 19,0 0 57,0 0 2,-33-2-27,33 2-22,0 0-7,0 0 15,-1 0 7,1 0-9,0 0-18,0 0-11,0 0-9,0 0-7,0 0-7,0 0-6,0 0-11,3 0-14,13 0 21,5 0 17,11-2 6,8-3 5,4-4 12,7-1-7,4-3-14,-2 1 5,-1-2 2,-6 2-9,-9 1 7,-7 2-6,-9 4 0,-6 1-1,-7 2 0,-5 2 1,-3 0 0,0 0 9,0 0 1,0 0 1,0 0-5,0 0-7,0 0-17,0 0-35,0 0-49,-3-3-89</inkml:trace>
  <inkml:trace contextRef="#ctx0" brushRef="#br0" timeOffset="3002.1717">14949 13834 489,'0'0'105,"0"0"-88,0 0-17,0 0-20,0 0 13,0 0 7,0 0-2,0 22 0,0 5 2,0 4 0,-3 5 0,-2 3 1,-2 5 12,1-1 4,0 3-11,0-5-5,-1-6 8,1-8-3,3-7-4,0-10 4,0-3-1,0-4 23,-2-3 46,-2 0 10,-4 0-58,-2 0-20,0-5 0,1 0-5,1 2-1,4-1 1,3 1 0,3 1 0,1 2-1,0-2-15,0 2 4,0 0-12,0 0-27,10 0 29,6 0 21,4 0 10,6 0 1,3 0 11,1 0-13,0 0 7,-3 0-5,0 0-4,-3 0-6,-3 0 4,-6 2-5,-2 1-1,-4-1 1,-4 1 0,-1-2 12,-1-1-11,-3 0 8,3 0-8,-3 0 6,0 0-6,0 0 2,0 0-2,0 0-1,0 0-27,0 0-74,0 0-111,0 0-328</inkml:trace>
  <inkml:trace contextRef="#ctx0" brushRef="#br0" timeOffset="3882.2219">15495 13866 555,'0'0'84,"0"0"-48,0 0-27,0 0 1,0 0 7,0 0-8,0-86 4,0 68 4,0 0-16,0 0 6,0 1-5,0 1 8,0 3 8,-4 4 29,-1 3-16,-4 3-7,0 3-24,-3 0 0,-6 13-9,-3 9 8,0 8 1,-1 4 0,3 3 1,4-1-1,5-4 0,6-4 0,4-8-9,0-7 1,4-6-10,13-3-8,2-4-1,8-7 20,3-13 6,3-11-15,1-7-8,-3-2-10,-2-3 11,-8 0 6,-3 2 16,-6 1 1,-3 3-1,-5 5 1,-2 5 6,-2 8 7,0 7 26,0 5 52,0 6-34,0 1-57,-3 1-2,-4 15-9,-1 9 10,-1 11 1,0 4 0,0 5 0,6-1 1,2-3-1,1-6 0,0-5-7,10-6 6,2-6-6,4-7-10,0-5-50,7-6-16,-1 0 22,2-14 2,9-22-61,-7 5-70,-6-1 7</inkml:trace>
  <inkml:trace contextRef="#ctx0" brushRef="#br0" timeOffset="4303.2461">15817 13607 91,'0'0'159,"0"0"14,0 0-33,0 0-12,0 0-35,0 0-62,0 0-31,-3-2 2,1 23 1,2 3 17,0 2-11,0-1-9,0-5 0,12-8-12,2-1 11,4-7-12,4-4 12,-1 0 1,3-8-7,1-9 4,-3-5-10,-3-3 7,-5 2-7,-4-1 4,-3 2 8,-6 2 2,-1 4-1,0 6 2,0 3 9,0 4 27,0 3 9,-3 0-45,0 0-2,1 11-13,0 10 13,-1 8 15,1 9-2,1 2-2,1 3-5,0 3 7,0-3-1,0-1-2,4-2-10,-1-6 1,-3-2 0,0-4-1,0-3-6,-10-1-23,-23 5-57,3-4-82,-4-6-84</inkml:trace>
  <inkml:trace contextRef="#ctx0" brushRef="#br0" timeOffset="4602.2632">15301 14001 593,'0'0'157,"0"0"-148,0 0-9,0 0-11,0 0 11,97 33 55,-9-25-1,39-4-14,19-4-17,3 0-5,-14-7-17,-24 1-1,-22 3-19,-24 1-55,-23 0 9,-4 2 42,-9 0-94,-9 0-163</inkml:trace>
  <inkml:trace contextRef="#ctx0" brushRef="#br0" timeOffset="5381.3077">15668 14347 611,'0'0'98,"0"0"-60,0 0-21,0 0-6,0 0 15,0 0 16,-29-75-23,21 58 0,0 1-13,-2 2 2,-5 1 2,0 3 1,-3 6-11,3 4 0,-1 0-9,2 11-4,-1 11 6,3 5 6,3 7 1,1 4-1,5-1 1,3 0 14,0-4-7,6-4-7,10-9-1,3-4-6,4-9-21,5-4-38,3-3-1,4-17 10,2-9-63,-3-9-30,-4-8-35,-5-1-22,-10-3 189,-6-1 18,-3 1 52,-6 1-29,0 5 49,0 4 32,0 7 9,0 9-4,0 6-28,0 4-42,-3 7 7,3 2 5,-1 2-51,1 0-22,0 0-15,0 11 37,0 10 8,0 5 66,0 11-9,0 7-22,0 4-7,0 6 18,0 3-21,1-3-33,5-7 9,0-7-8,3-11-2,3-9-4,1-11-44,1-9-45,4 0 47,3-17 6,11-25-60,-5 3-88,-7 1-68</inkml:trace>
  <inkml:trace contextRef="#ctx0" brushRef="#br0" timeOffset="5623.3216">16053 14150 332,'0'0'154,"0"0"-50,0 0-69,0 0-11,0 0-15,0 0 11,0 0 9,-11 95-4,4-54-9,-2 6-3,4 2 5,4 2-5,1-5-12,1-5 0,13-6-1,-1-9-6,2-9-1,3-7-2,0-7-2,0-3 2,0-2-11,4-25-28,-6 2-62,-5 0-129</inkml:trace>
  <inkml:trace contextRef="#ctx0" brushRef="#br0" timeOffset="5835.3337">15889 14297 844,'0'0'127,"0"0"-68,0 0-59,0 0-19,0 0-17,0 0 11,0 0 25,94 24 0,-44-15 0,4-2-63,16 1-76,-15-1-57,-13-2-161</inkml:trace>
  <inkml:trace contextRef="#ctx0" brushRef="#br0" timeOffset="6463.3697">16724 14101 775,'0'0'146,"0"0"-126,0 0-19,0 0-1,0 0 20,82 19 10,-39-7-14,4 3-4,6 0-12,2-1 0,-1-3-22,-2-3-50,2-5-73,-15-1-47,-14-2-115</inkml:trace>
  <inkml:trace contextRef="#ctx0" brushRef="#br0" timeOffset="6720.3843">16955 13883 988,'0'0'172,"0"0"-140,0 0-32,0 0-56,0 0 28,0 0 28,-8 89 6,8-42-5,5 7-1,0 2-45,2 13-107,2-15-83,-5-15-116</inkml:trace>
  <inkml:trace contextRef="#ctx0" brushRef="#br0" timeOffset="11549.6605">17608 14050 390,'0'0'134,"0"0"-89,0 0-27,0 0-12,0 0 23,0 0 26,0 0-23,0-39-2,0 32-24,0 4 2,0 0 4,0 0 18,0 0 15,0 0-2,0 1-11,0-1-13,0 1-19,6-2 0,3-3-12,3-2-8,8 2 4,0-5 0,0 2 2,1 1-1,-5 1 5,-4 3-1,-4 3-12,-4 2-28,-4 0-27,0 0 26,0 5 44,0 5 8,-4 4 2,-5 3 16,0 0-7,-2 3-2,2-3-8,5-1 10,2-4-11,2-3-3,0-4-8,0-3 0,8-2-26,4 0 25,4 0 12,2-11 1,2-5 1,0-1-2,-3-1 0,1-2 0,-4-1 0,-5 1 1,-3 1 0,-2-1 0,-1 1 1,-3 3-1,0 6 12,0 3 33,0 2 5,-3 4-15,2 1-23,0 0-13,-2 0-10,0 1 3,-3 14 7,-3 5 0,-1 7-6,-1 6 6,-1 6 1,3 8-1,0 7 22,1 6 2,2 4-6,1 1 3,3-5-5,2-9-7,0-10-3,0-14-5,0-7 7,0-9-2,0-4 6,0-4-2,0-3 26,0 0 55,-1 0 7,-10-3-49,-6-9-40,-6-4-7,-1-3-2,-3-1-14,-1-5-10,3 1-22,1-2 7,3 4 23,8 2 16,4 4 0,3 1 1,4 6 17,2-1 1,0 3-18,0-2-1,14 0-1,4 2 0,4-2-1,3 1 1,1 1 0,2 4 0,-3 3-1,-4 0 1,0 0 0,-2 0-5,-5 2 5,1 6-1,-5-3 2,-2 2-13,1-2-6,2 2-11,-3-1-27,5 1-47,-4-4-57,-1-1-131</inkml:trace>
  <inkml:trace contextRef="#ctx0" brushRef="#br0" timeOffset="11796.6747">18151 14137 753,'0'0'148,"0"0"-147,0 0 19,0 0 60,0 0 1,0 0-39,0 0-25,29 82-7,-22-67-8,-2-4-2,8-4-8,-1-4-115,-5-3-174</inkml:trace>
  <inkml:trace contextRef="#ctx0" brushRef="#br0" timeOffset="13770.7875">18834 14059 309,'0'0'107,"0"0"-37,0 0-6,0 0 24,0 0 24,0 0-12,0 0-31,8-82-22,-6 67 12,-2 0-17,0-2 13,0 1-10,0-2 2,0 2-32,0 2-5,0 3-1,0 2 5,-7 2-14,0 4-6,-5 1-1,-2 2-13,-3 0-6,-4 13 3,-2 4 5,1 2 11,2 2 6,4-3 1,5-1-9,3-1 8,5-4-11,3-1 1,0-5-2,0 1-20,9-4-12,6-3-22,7 0 64,5-7 3,4-8 7,2-6-7,0-3-1,0-6-6,-5 1 5,-3-2-5,-3-1 7,-3 3-6,-5 0 6,-3 0-9,-3 2 8,-4 1-11,-1-1-9,-3 3-8,0 3 4,0 4 13,0 7 12,0 5 38,0 3-38,0 2-3,0 0-25,-1 5 7,-1 9 18,-2 6 3,-1 8 6,-2 5 11,-4 5-1,2 2 7,0 2 3,-1 1-9,2-4-8,2-4-3,2-6-6,4-7 0,0-7 0,0-2-9,0-7-38,0-5-42,14-1-60,0-2 44,-2-10-9</inkml:trace>
  <inkml:trace contextRef="#ctx0" brushRef="#br0" timeOffset="14228.8137">19269 13623 85,'0'0'569,"0"0"-473,0 0-71,0 0-24,0 0 9,0 0 42,-30 74-17,13-36-24,-4 6-5,2-1 1,1-2-6,2-4 0,2-10 0,3-4 1,3-11 11,6-4-13,1-6 0,1 1 0,0-3 0,0 0 3,0 0-2,0 0 0,0 0 28,0 0-11,3 0-18,10 0-1,2 0 1,4 0 7,3 0-6,3 0 9,0 0-1,-1 0 0,-2 0-8,-5 0 0,-2 0 6,-8 0-6,-2 0 1,-3 0-2,-2 0 0,2 0 0,-2 0 0,0 0-7,0 0-48,0 0-67,-2 0-57,-8 3-151</inkml:trace>
  <inkml:trace contextRef="#ctx0" brushRef="#br0" timeOffset="14656.8382">18317 14064 155,'0'0'824,"0"0"-736,0 0-88,0 0-55,0 0 42,0 0 13,0 0 12,69 0-2,-19 3-7,10 3-3,18 0 15,17 2 11,18 1-9,5 4 8,-22-2-18,-25-1-6,-26-3 1,-9 2-1,0-1-1,1 0 0,-3-2 0,-10 1-8,-9-5-10,-6 1-13,-3-3-23,-6 0-44,0 0-65,0-5-188</inkml:trace>
  <inkml:trace contextRef="#ctx0" brushRef="#br0" timeOffset="15384.8799">18783 14369 472,'0'0'233,"0"0"-170,0 0-37,0 0 9,0 0 49,0 0-38,0 0-22,-19-39-22,15 25-2,0 2-6,-4-1 5,-1 2 0,-4 3-12,1 4 12,-3 4-15,-2 0 2,0 4 1,-2 14 3,-1 6 1,2 3 8,3 4-10,3-2 10,5 1 0,4-4 0,3-3 0,0-3-1,0-6-6,4-2 0,6-6-6,2-4 8,4-2 6,4 0 2,6-8-2,2-9-12,2-7-44,3-6-6,-2-5-29,-1-1 24,-4-3-9,-2-4-5,-7 1 12,-1 0-32,-6 3 59,-3 6 42,-3 7 133,-1 11-6,-3 6-18,0 9-2,0 0-51,0 0-25,-3 0-20,-3 13-5,-3 8 11,-1 8 2,-2 5 6,1 2-5,2 4-1,-1 1 1,3-1 3,0 1 3,3-4-7,2-7-19,2-5 6,0-11-6,0-2-1,0-7-5,6 0-20,4-5-80,6 0 30,9-12-15,-2-5-42,-1-1-255</inkml:trace>
  <inkml:trace contextRef="#ctx0" brushRef="#br0" timeOffset="15691.8974">19148 14231 618,'0'0'132,"0"0"-100,0 0-9,0 0 41,0 0 4,-63 97-31,45-61-14,0 1-14,4 1-2,3-2-6,6-4-1,1-3 0,4-6 0,0-3-7,0-3 6,9-1 0,0-3-9,3-4 4,-2 0 5,3-2-6,1-5-2,2 0-13,1-2-21,8-7-58,-6-8-81,-3-2-385</inkml:trace>
  <inkml:trace contextRef="#ctx0" brushRef="#br0" timeOffset="15971.9135">18936 14333 935,'0'0'142,"0"0"-44,0 0-73,0 0-25,0 0 0,0 0-3,0 0 3,69 2 0,-26 10 0,0 0 0,3 1-12,-5-2-56,-5 0-20,-5-1-65,-11-1-68,-10-5-30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5:15:35.9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57 3272 33,'0'0'143,"0"0"-89,0 0-8,0 0 11,0 0 39,0 0-1,-3-1-9,3-1-2,-2 2 1,2 0-11,-1 0-29,1 0-19,-2 0-12,1 0-12,-1 0-2,1 0 0,-2 0-18,-4 0-5,-1 5 23,-2 3 1,0 4-1,-1 1 0,-2 4 0,3 2 0,-2 2 0,2 4-1,-4 5 1,2 5-7,-1 6 5,-4 4 2,4 4 0,-3 4 0,-1 1 7,4-1-5,1 3-2,-1-3 0,2 2 0,2-1 0,-1 2 0,2-3-1,-1 3 0,0-3 0,3 3 0,2-5 1,-1 2-8,4-6 8,1-3 8,0-2-7,0-2 1,0-2-1,1-1 0,5 0 0,-1-2-1,0-1 1,1-1-1,1-2 0,-3-2 3,2-4-2,0-4 0,0-4 0,-2-2-1,-2-4 0,4-3 0,-5-2 0,2-3 0,-1-2 0,-2 0-1,2-1 0,-2 0 0,0 0-1,0-5-13,0-6-41,0-6-136</inkml:trace>
  <inkml:trace contextRef="#ctx0" brushRef="#br0" timeOffset="625.0357">14959 3335 578,'0'0'172,"0"0"-90,0 0-44,0 0-15,0 0 13,0 0 12,0 0-6,-21-5-9,21 5-24,0-2-9,5 1-13,7-2 12,10 0 1,6-4 11,6 2-2,4-2-8,0-1 5,-1 0-6,-3 2 1,-3-2 1,-1 2-2,-3-2 0,-4 2-10,-4 0-6,-6 2-20,-4 0-16,-7 3-30,-2-1-5,-5 1-17,-11-1-96,-2 1-203</inkml:trace>
  <inkml:trace contextRef="#ctx0" brushRef="#br0" timeOffset="887.0507">15143 3079 317,'0'0'224,"0"0"-155,0 0-69,0 0-37,0 0-22,0 0 54,0 0 5,-14 73 44,11-37-11,0 7-13,-4 3-13,0 1 8,2-1-1,0-6-1,1-5 7,2-10-20,1-8-25,1-8-41,0-9-70,11-8-21,-1-9 7</inkml:trace>
  <inkml:trace contextRef="#ctx0" brushRef="#br0" timeOffset="1811.1035">15292 2970 584,'0'0'120,"0"0"-120,0 0-99,0 0 78,0 0 21,0 75 2,-2-40 17,2 6-5,0 1 2,0 0-16,0-3 9,0-6-8,0-4 6,0-7-6,0-5 0,0-4 7,0-4-7,0-2-1,0-4-11,-2-2-28,-8 1 7,-1-2 5,-1 0-25,-4 0 6,0-5 32,0-3 14,1-4 13,0 1 29,6 0 20,1 1-6,7 1 18,0 5-19,1 0-28,0 3-15,0 1-12,0 0-17,7 0 4,4 0 11,2 0 1,-2 0-2,2 0-6,-4 0 2,-2 5-3,-1 1-35,-2 2 21,-4 2-2,0 0 0,0 1 4,-11-2 6,-4 4 15,-3-6 1,0 1 1,3-4 0,1-1 5,3-3 1,5 0-7,4 0 25,2 0 2,0 0 1,0 0-18,0 0-10,5 0-25,2 0-9,7 0 33,-2-3 0,4 2 0,-2 0 1,2 1 0,-4 0 0,0 0 0,-2 0 0,-4 0 0,-1 0-7,-5 0-2,0 4-18,0 1 10,-14 4 17,-10 2 7,-7 3 1,-10 3-8,-4 2 2,-5-1 5,1-2-7,3-1 1,7-3 14,9-4 43,13-4 1,7-2-4,10-2-10,0 0-42,10 0-3,13-2 0,9-5 6,9-3 4,4-2-3,3 2-7,-3 3 1,-3 0-1,-4 5 0,-5 0-1,-3 2 1,-7 0-2,-5 0 2,-1 0-1,-7 2 0,-4 2-26,-3-1 2,-3 2-37,0 1-43,-12-1-102</inkml:trace>
  <inkml:trace contextRef="#ctx0" brushRef="#br0" timeOffset="2013.115">15059 3635 532,'0'0'72,"0"0"-72,0 0-6,0 0 6,0 0 31,0 0-18,0 0 7,15 75-20,-10-60-36,2-6-153</inkml:trace>
  <inkml:trace contextRef="#ctx0" brushRef="#br0" timeOffset="2208.1262">15219 3634 540,'0'0'123,"0"0"-97,0 0-26,0 0-20,0 0 20,0 0 4,0 0 6,18 29-10,-8-15-7,-1-3-100,-1-3-121</inkml:trace>
  <inkml:trace contextRef="#ctx0" brushRef="#br0" timeOffset="3094.1768">15423 3357 93,'0'0'373,"0"0"-283,0 0-90,0 0-4,0 0 4,0 0 32,0 0-9,1 82 2,3-62-4,-3-1-3,1-6-18,1-4-8,0-4-41,-2-4-11,1-1 3,-1 0 39,-1-6-1,2-6-39,-1-3 58,1-2 41,2 3 5,3-3 4,4 2-2,4 3 1,3-2-20,9 2-5,-1 2-1,4 3 5,-1 2-15,-3 2-7,-4 1-6,0 2 0,-5 0 2,-3 3 20,-5 6-22,-3 1-1,-6 0-17,0 2-2,-6 4 9,-13 1 3,-8 0 7,-6 3-1,-5-3 1,0-2-12,1-6-6,2-2 17,10-2 2,8-4 16,7-1 29,9 0-13,1 0-32,0 0 0,4 0-19,9 1 18,3 2 1,1-3-1,4 0 1,-1 0-1,0 0-12,-1 0-20,-2-8-19,-2-1-10,-3-2-46,-3 0-12,-4-3 18,-5 0 41,0 0 31,0-2 25,-2-1 5,-7 1 8,-1-7 7,-1 0 0,2-2 9,2 0 28,1 0 13,2 5 19,1 3 7,0 7-15,1 4-9,1 5-11,-2 1-47,3 0-9,0 7-35,0 13 10,0 7 25,4 8 18,-2 7 8,-1 6 9,-1 3-8,0 3 15,0 0-9,0-3-14,-7-6-12,5-7 9,-1-6-7,0-7 5,1-7-6,2-3-8,0-5-57,0-3-133,0-7-139</inkml:trace>
  <inkml:trace contextRef="#ctx0" brushRef="#br0" timeOffset="3784.2163">16203 3321 515,'0'0'75,"0"0"-65,0 0-2,0 0 6,0-87 38,0 69 20,0 1-13,0 3-2,-4 2-26,-1 7 33,2 2-16,-1 3-48,-1 0-5,-5 8-51,-1 12 53,-3 8 3,-3 5 7,2 2-6,3-3 21,5-3-12,2-7-3,5-5 5,0-6-12,0-3-12,3-4-19,6-4-6,5 0-21,5-6-24,5-12 4,3-6-13,3-5-30,-4-2 40,-1-5 35,-5-1 18,0-1-5,-4 0 4,-1 1 29,-3 8 15,-4 7 87,-3 8 38,-5 9-20,0 5-38,0 0-82,0 0 0,0 12-42,-4 7 42,-2 5 49,-4 3-2,3 6-17,-1 2-11,0-2-5,4-1-2,1-1-12,3-4 0,0-4-77,0-3-54,0-3-42,9-10-47</inkml:trace>
  <inkml:trace contextRef="#ctx0" brushRef="#br0" timeOffset="4272.2442">16531 3199 390,'0'0'145,"0"0"-106,0 0-39,0 0 1,0 0 21,0 0 18,0 0-31,-9 64 7,8-47-7,1-5-9,0-2-11,0-5-51,6-5 23,2 0 11,6 0 13,-2-13-11,3-1-23,-1-6 10,-4 1 39,0-1 3,-5 1 39,1 2 20,-3 3-27,0 2 24,-3 4 27,0 5 17,0 3-18,0 0-73,0 0-12,0 11-32,0 6 12,-2 6 20,-4 4 24,0 1 4,-2 2-17,3-1 1,-1-1-2,0-5 0,-1 1-3,-2-3-6,0-3-1,-2 0-4,-3-4-14,-3 0-10,-2-3 4,-5 1 9,-3-1-20,-3 2-33,-18 4-30,8-4-64,3-3-136</inkml:trace>
  <inkml:trace contextRef="#ctx0" brushRef="#br0" timeOffset="4656.2663">15727 3568 568,'0'0'152,"0"0"-152,0 0 0,0 0 0,0 0 12,109-2 38,-67-1-17,4 0 11,8 2 6,3 1-15,4 0-5,0 0 2,2 0-13,-2 5-18,-3 1 8,0-1 2,-5 2-11,-4-2 0,-4 0-18,-5-2-2,-6-2 4,-6 2 10,-9 0-30,-6 1-102,-10 2-98,-3-3-145</inkml:trace>
  <inkml:trace contextRef="#ctx0" brushRef="#br0" timeOffset="5277.3018">16226 3779 481,'0'0'88,"0"0"-62,0 0-9,0 0 39,0 0 11,-18-75 8,10 62-22,-1 2-20,0 2 8,-1 4-17,1 2-6,0 3-12,2 0-6,-2 7-1,-2 10-8,-1 6 9,2 2 13,1 2-12,4-4 0,5-1 11,0-4-12,0-5-13,6-3-10,5-5 6,5-5-8,3 0-12,7-10-7,4-9-3,1-8-20,1-3 25,-4 0 24,-4-2 18,-4 1 0,-6 2 0,-3 0 1,-3 5 11,-5 5 5,-1 6 38,-2 8 34,0 3 4,0 2-66,0 0-27,0 10-41,-5 9 20,-3 8 21,-1 5 7,-1 3 9,0 2 0,4-4-5,2-2-2,4-3-9,0-8-44,0-6-64,10-11-48,6-3-25,2 0-49</inkml:trace>
  <inkml:trace contextRef="#ctx0" brushRef="#br0" timeOffset="5543.317">16573 3582 491,'0'0'158,"0"0"-119,0 0-27,0 0 4,0 0 91,0 0-12,-42 86-42,30-53-24,1 3-23,3 1 6,3-3-5,3 0-6,2-4 7,0-6-8,0-4-19,6-5-1,3-5 6,1-3-10,0-5-25,11-2-63,-5-5-64,0-6-80</inkml:trace>
  <inkml:trace contextRef="#ctx0" brushRef="#br0" timeOffset="5782.3306">16435 3783 658,'0'0'164,"0"0"-105,0 0-33,0 0 16,0 0 13,0 0 6,0 0-21,73 0-22,-46 1-10,2 0-7,0-1-1,-1 0-35,5 0-68,-8 0-98,-4 0-165</inkml:trace>
  <inkml:trace contextRef="#ctx0" brushRef="#br0" timeOffset="6309.3608">17134 3500 584,'0'0'194,"0"0"-83,0 0-17,0 0 6,0 0-3,0 0-22,0 0-43,12-2-25,7 9 6,7 1 6,1 2-5,3 1-3,2-3 2,-2-2-6,0 1-7,-2-5 0,-4 0-29,-1-2-24,-6 0-36,-6 0-55,-11 3-48,0-2-112</inkml:trace>
  <inkml:trace contextRef="#ctx0" brushRef="#br0" timeOffset="6653.3805">17097 3635 461,'0'0'196,"0"0"-128,0 0-42,0 0 50,0 0 49,0 0-11,0 0-20,84 17-29,-55-17-20,5 0-16,-1 0-13,1 0-15,-2 0 9,-2-4-10,-4-1 0,-4 3-29,-3-4-36,-6 6-22,-7 0-66,-4 0-93,-2 0-168</inkml:trace>
  <inkml:trace contextRef="#ctx0" brushRef="#br0" timeOffset="11234.6425">18178 3125 415,'0'0'111,"0"0"-111,0 0-35,0 0 12,0 0 17,0 0 0,-31 21 6,25-16 2,1-1-1,0 0 27,1-1 4,-2 1-2,2-1-3,0-1-4,-1 3-5,-2 1 2,0 0-1,-1 1-1,0 0-6,1 4-2,-2 2 2,1 0 2,1 4 18,-1 2-13,-1 5 7,4 0 5,0 1-5,4 2-13,1 3 3,0-1-3,0 3-6,0 0-1,7-1 6,2 0-6,-3-2 1,-2 0-6,-2-1 1,-1-3-2,-1 0 1,0-3 0,-3 2 6,-7-3-6,-3 0 9,-1 0 3,-2-5 0,1 0 2,-2-3-5,1 0 0,0-3-3,-2-3-6,6-2 1,1-4 5,1-1-1,3 0 7,2-3-12,0-8-1,2-5-40,0-5-28,2-3-30,1-4-60,0 0-3,0 0-7,0 1 37,-2 3 80,-2 3 15,1 0 36,-1 2 9,1 2 75,-2 4 53,2 3-20,0 2-12,1 4 12,1 1-2,1 3-21,0 0-39,0 0-32,0 0-23,0 0-7,15 0 7,10 0 20,10 0 5,7-7-5,10-1 3,0-3-6,-2 3-16,-8 2-1,-7-1 0,-8 7 0,-10 0-58,-6 0-112,-10 13 25,-1 1 7,0-3-168</inkml:trace>
  <inkml:trace contextRef="#ctx0" brushRef="#br0" timeOffset="11665.6671">18222 3855 199,'0'0'136,"0"0"-58,0 0-25,0 0-15,0 0 25,0 0 11,0 0-19,35 51-5,-24-51 25,5 0 18,1-9-40,2-6-28,-1-1-2,-4-4-7,-4 4 10,-3 0 4,-7 2 5,0 2 11,0 3-10,-12 1-13,0 0-14,-3 5-9,2 2 0,-3 1-1,2 0-10,1 0-10,4 0-38,1 5-58,8 5-80,0-5-93,0-3-92</inkml:trace>
  <inkml:trace contextRef="#ctx0" brushRef="#br0" timeOffset="11987.6855">18709 3514 750,'0'0'160,"0"0"-92,0 0-68,0 0-8,0 0 8,0 0 48,0 0-12,-86 81-13,59-58-15,2 1 0,-2-3 17,0-3-25,3 0-49,-8-7-94,7-4-140,6-7-203</inkml:trace>
  <inkml:trace contextRef="#ctx0" brushRef="#br0" timeOffset="12285.7027">18627 3239 474,'0'0'235,"0"0"-106,0 0-30,0 0-11,0 0-69,0 0-12,0 0 28,38 35 10,-18-8 1,1 5-31,0 6-7,0 4-2,-2 4-4,-3 1 11,0 2-5,-6-3 5,1-2-12,-3-4-1,1-4-26,-2-5-23,3-6-11,-4-2-55,-2-7-82,-1-8-145</inkml:trace>
  <inkml:trace contextRef="#ctx0" brushRef="#br0" timeOffset="16670.9534">19027 3551 88,'0'0'698,"0"0"-618,0 0-49,0 0-23,0 0 5,0 0 42,0 0-3,-12-29-13,12 27-8,0-1 2,0-1 3,0 3-17,0-2 0,0-1-12,0 1 2,0-1-8,3-1-1,1 0 5,3 0-5,1-2-9,-2 4 8,0-2 0,0 3-12,-3 0 5,0 2-7,-1 0-11,0 0-10,-2 0-16,0 6-3,0 2 20,0 3 11,0 2 13,0 2 11,0 2 12,0-3-11,2 0 0,2-5-1,3-2-6,3-4-22,5-3-18,3 0 4,3-6 26,-1-9 14,2 0-17,-2-5 17,-2 0 2,-3-1 2,-2 1 4,-3 1 1,-3-1 38,-4 4-17,-1 2-6,-2 3 17,0 2 2,0 5-1,0 3 11,0 1-40,0 0-11,0 0-18,0 4-20,0 10 22,-2 6 3,-1 8 13,0 6 1,0 6 0,-2 6-2,-1 3 2,1 1 3,0 3 15,0-5-18,3-6-1,0-3 2,1-9-2,-1-5 0,-1-3 1,3-8 0,-1-4 0,-1-5 0,1-2 0,-1-1 0,-2-2-1,1 0 13,-4 0-13,2 0 0,-6-5 1,0-4-1,-3-2 0,-1-3 1,3 1 6,-1-1 3,2-1 7,3 1 2,3-1-4,-1 1-2,6-2 7,0 1-10,0-1-10,9 1 0,3-1-2,8 4-4,0 0-3,3 3-1,2 1-13,0 2-19,2-1-16,13-1-53,-7 0-55,-3 0-87</inkml:trace>
  <inkml:trace contextRef="#ctx0" brushRef="#br0" timeOffset="17232.9856">19746 3217 776,'0'0'178,"0"0"-87,0 0-55,0 0 3,0 0 32,0 0-52,0 0-19,-3 17-25,-5-2 8,-5 8 17,-5 1 13,-7 3 3,-5 0-9,-3-3 8,-1-4-7,-2-5 8,5-5-7,1-6 4,6-4-6,3 0 9,3-6-16,8-6-8,4-5-13,6-4-3,0-3-18,0-2-22,12 0 21,2 1 5,0 5 31,2 5 0,-4 5 5,0 6-9,-1 4 9,1 0-7,1 0-11,1 13 20,-1 3 16,3 1 4,1 5-7,-2 0-13,-2 1 1,0-1-1,0 1 6,-2 0-6,1-2-4,5 6-50,-6-6-129,-1-3-126</inkml:trace>
  <inkml:trace contextRef="#ctx0" brushRef="#br0" timeOffset="17534.0028">19620 3679 1005,'0'0'159,"0"0"-85,0 0-26,0 0-13,0 0 2,0 0-22,0 0-9,71 0 0,-37-2-6,3 1-8,2-3-39,-5 2-25,5-1-71,-9 2-74,-8-1-164</inkml:trace>
  <inkml:trace contextRef="#ctx0" brushRef="#br0" timeOffset="21047.2038">20146 3655 719,'0'0'99,"0"0"-99,0 0-26,0 0 26,0 0 35,0 0 6,0 0-25,55-34-8,-42 25-7,5-2 5,0-1 1,5-2 1,0-1-8,3 0 0,-1-1 0,-5 1 0,-3 3 7,-6 3-1,-3 4-6,-5 2 0,-3 3 1,0 0 5,0 0-6,-11 6-22,-4 8 11,-8 7 10,0 4 2,-3 4-1,5 3 1,2-3 16,7-2-17,2-2 0,5-2 0,5-7 1,0-3 5,0-4-6,6-4-1,7-4 1,3-1-11,6 0 9,3-5 2,2-9-9,6-5-5,-2-2-2,2-3-19,-2-1 18,-1-2-14,-2-2 14,-3 1 1,-6 2 0,0 1 4,-8 3 12,-1 3 1,-6 9 21,-4 3 34,0 4 29,0 3-31,0 0-30,-1 0-24,-5 6-21,-3 7 6,-3 7 14,-4 7 1,2 6 13,-2 0 4,2 3-1,4-1 19,0-2-21,4-1-2,4-4-12,2-4 12,0-6-8,0-4-4,5-5-30,8-5-32,14-4-84,-3-5-49,-2-9-99</inkml:trace>
  <inkml:trace contextRef="#ctx0" brushRef="#br0" timeOffset="21761.2446">20811 3525 535,'0'0'215,"0"0"-127,0 0-58,0 0-30,0 0 57,0 0 15,0 0-19,-30 91-15,27-66-13,3-4-14,0-6-1,0-2-9,0-7-1,6 0-15,3-4-19,3-2-29,1 0 20,4-5 21,-1-10-17,5-3-13,-2-2 8,-2-2 5,1-3 3,-5 1 10,2-5 13,-7 3 7,2-2 6,-3 2 8,-2 2 29,-2 4-10,-3 6 31,1 5 14,-1 4-3,0 5-8,0 0-15,0 0-22,0 0-24,0 2-26,0 11 25,0 3 1,-1 9 2,-4 6-2,1 8 0,-5 4 7,-2 8 3,-2 5 6,-2 4-15,-4 1 0,2-3 11,-2-2-12,1-8 9,0-6-8,2-12-1,1-7 1,0-6 12,2-4 3,-4-3-8,-1-2-1,-3-2-6,-2-2 5,-2-4-6,-1 0 0,-3 0 2,1 0-1,1-7 8,0-4-9,4 1-1,6-6-12,4-1-34,7-7-52,6-13-47,7 6-95,8 1-104</inkml:trace>
  <inkml:trace contextRef="#ctx0" brushRef="#br0" timeOffset="22417.2822">21357 3905 902,'0'0'188,"0"0"-188,0 0-4,0 0-41,0 0 22,0 0 5,0 0 8,-6 29 10,-3-13 1,-3 4 16,-2-2 0,-5 2-17,-9 0-60,2-6-128,5-6-306</inkml:trace>
  <inkml:trace contextRef="#ctx0" brushRef="#br0" timeOffset="23241.3292">21996 3347 897,'0'0'175,"0"0"-55,0 0-59,0 0 17,0 0 1,0 0-24,0 0-36,-8 0-8,2 0 2,-5 0-13,-4 0-10,-7 8-4,-9 4-10,-8 8-2,-6 2-3,-1 5-6,-2-1-4,8-3-30,5-3 51,10-5-9,9-6 1,10-4-3,4-2-55,2-3 3,3 0 0,12 0 9,3-3 53,2-4 18,-1 3-6,-3 1 7,-5 0 4,-2 3-4,-6 0-6,1 0 6,-2 3 32,-1 8 26,1 4-42,-1 9 3,-1 4 20,0 9 20,0 2-24,0 4-17,0-3 1,0-1-12,0-8 5,0-9-2,0-5-9,0-5-1,0-4-30,3-8-101,4 0-116,2 0-160</inkml:trace>
  <inkml:trace contextRef="#ctx0" brushRef="#br0" timeOffset="24088.3777">22201 3427 734,'0'0'202,"0"0"-137,0 0-25,0 0-15,0 0 2,0 0-27,0 0-1,-45-17-48,32 17-29,-4 0-28,2 0-1,-1 0-5,4 0 54,2 0 58,2 0 4,5 0 41,2 0-9,-1 0-11,2 0 2,-3 12 22,-1 5-13,-1 7 19,-2 4-1,-3 4-33,0 4-6,0 0 14,-4 3-6,4-1-16,-2 3 12,3-4-19,2-2 15,1-4-7,3-8-6,-1-6-1,1-6 0,3-3 4,0-5-5,0-1-19,0-2-4,0 0 0,0 0 1,0-7 5,1-6-16,6-4-41,-1-4 41,0-3 13,2-3 11,2-2-11,1-3-6,1 2 12,2 0 14,2 4 0,1 4 26,-1 7-1,3 5-3,-3 3-12,-3 4 6,-2 3 1,1 0-3,-5 0-4,1 4 9,2 10 35,-2 5-18,-2 5-22,-3 3-13,-3 5 9,0 2 2,0 1 1,-8-3-4,-5-3 2,2-3-4,1-6-7,1-8 6,2-4-5,-1-5-1,2-3 20,-5 0-2,4-4-2,-2-8-8,0-3-8,2-3 5,4-2-5,3-1-18,0 1-21,3 0 5,13 3-20,5 2-38,13-2-47,-4 3-50,-2 5-33</inkml:trace>
  <inkml:trace contextRef="#ctx0" brushRef="#br0" timeOffset="24532.4031">22508 3321 755,'0'0'156,"0"0"-90,0 0-43,0 0-23,0 0-11,0 0 11,0 0 11,0 109 27,0-63-5,0 4-5,0-1-20,0-3 2,2-5-4,2-7 3,2-3-9,0-8-14,-3-5-45,1-6-41,1-7-61,1-5-63,0-5-36,3-11 48</inkml:trace>
  <inkml:trace contextRef="#ctx0" brushRef="#br0" timeOffset="25154.4387">22644 3475 454,'0'0'209,"0"0"-95,0 0-95,0 0-6,0 0-13,0 0 72,0 0-21,-57 89-24,35-61-15,-3 1-11,-1-1 14,0-7-15,-1-4-32,2-5 0,3-9 29,1-3 3,5 0 8,1-9-8,6-7 32,4-6 11,5-2-25,0-2-14,16-1-3,6 0-2,6 5 1,5 0-2,4 6 0,1 1-6,2 5 7,-3 0 0,-2 4 0,-3 2-1,-2 4-8,-3 0 0,-3 0 8,-2 10-6,-2 5-4,-4 2 1,-4 0 3,-3 0-3,-3-2 10,-6-1-1,0-1-5,0-2 7,-15 1 0,0-3 0,-4 1 0,-2-4 6,1 0-6,1-3-7,1-3-2,6 0 8,2 0 1,3 0 0,5 0 1,2 0 1,0 0-1,0 0-1,0 3-1,0-1-16,5 3 10,3-1 7,1 3 5,0-1-5,3 1 0,-1-2 0,-1 2 0,-1 0-10,-3 1-82,-3 1-50,-3 7-30,-8-2-1,-5 0-49</inkml:trace>
  <inkml:trace contextRef="#ctx0" brushRef="#br0" timeOffset="25673.4684">22323 3899 436,'0'0'187,"0"0"-54,0 0-59,0 0 5,0 0-17,0 0-62,0 0-1,21 1 1,18-9-2,9-4 2,4 1-9,0 1-8,-5 3 11,-5 4 5,-7 3 0,-2 0-8,-8 4-2,-7 9-5,-5 4-12,-7 2 11,-6 3 1,0 4 15,-10-1 1,-9 0 13,-4-2-12,2-7 7,2-3-6,4-3-1,0-8 1,6-2-2,3 0-16,-1-5-42,5-7-76,2-5 60,0-5 37,0-5-72,0-4 44,0-3 24,3 0 41,4 1 14,-2 6 45,-2 10 29,-1 3 13,-2 11 5,0 3-40,0 0-39,0 8-26,-5 12 18,-7 6 53,0 7-19,-4 6-14,-2 0-24,0 0-2,0-6-13,3-3-7,-1-1-89,2-8-107,5-9-306</inkml:trace>
  <inkml:trace contextRef="#ctx0" brushRef="#br0" timeOffset="26325.5057">23005 3793 646,'0'0'150,"0"0"-104,0 0-37,0 0-9,0 0 0,0 0 3,104-56 7,-68 49-1,0 2 14,-2 4-10,-2 1 0,-4 0 1,-3 10-5,-4 3 1,-6 6 16,-5 3-4,-4 6-11,-6 2-10,0 7 13,-11 3 15,-6 0-1,-8 0-5,-4-5-4,4-5-6,1-6-4,6-7-9,5-9 0,6-4-1,0-4-20,4 0-4,1-4-72,1-14-111,1-5 113,0-3-38,0-10-3,6-25 15,2 8-27,-2 1 15</inkml:trace>
  <inkml:trace contextRef="#ctx0" brushRef="#br0" timeOffset="26537.5178">23224 3635 84,'0'0'173,"0"0"4,0 0-38,11-80-22,-11 73-6,0 7-17,0 0-57,0 3-37,-4 16-10,-3 9 10,-6 9 49,-1 8-10,-5 5-20,0 1-4,1-2-8,0-6 6,4-7-6,3-6 5,3-10-12,3-7-8,5-6-53,0-7-90,4 0-86,6-12-60</inkml:trace>
  <inkml:trace contextRef="#ctx0" brushRef="#br0" timeOffset="26826.5344">23682 3364 103,'0'0'751,"0"0"-674,0 0-73,0 0-4,0 0 0,0 0 1,0 0 7,30 36-6,-19-26-2,2 2-56,-1 2-86,-7-3-56,-1-2-165</inkml:trace>
  <inkml:trace contextRef="#ctx0" brushRef="#br0" timeOffset="27016.5452">23521 3537 491,'0'0'311,"0"0"-215,0 0-47,0 0-32,0 0 32,0 0-21,0 0-21,81-8 6,-44 4-11,2-1-2,1 5-20,-6-3-13,-4 3-23,-6 0-47,-11 6-59,-3 5-61,-10 1-83</inkml:trace>
  <inkml:trace contextRef="#ctx0" brushRef="#br0" timeOffset="27339.5637">23570 3738 324,'0'0'225,"0"0"-160,0 0 1,0 0 44,0 0-12,0 0-16,0 0-21,88 26-22,-71-16-21,-1 4-10,-2 5 5,-1 4 19,-6 2-20,-2 3-2,-5 2-4,0 0-6,-11 2 7,-6-3-1,-2-3-6,-1-5-8,4-5 7,0-5-31,6-7-23,0-4-43,7-6-28,1-11-160,2-4-242</inkml:trace>
  <inkml:trace contextRef="#ctx0" brushRef="#br0" timeOffset="27557.5761">23738 3584 605,'0'0'108,"0"0"-33,0 0-47,0 0 24,0 0 17,0 0 15,-75 97-2,51-58-40,2 0-23,1 0-9,0 0-8,2-4 11,0-2-13,2-5-39,-2 1-64,6-7-78,4-8-100</inkml:trace>
  <inkml:trace contextRef="#ctx0" brushRef="#br0" timeOffset="28761.645">24124 3537 631,'0'0'181,"0"0"-75,0 0-17,0 0 15,0 0-6,0 0-20,0 0-56,-2 0-22,4 0-29,14 0 11,2 0 7,6 2-2,1-1-21,-1 2 15,-6 0-2,-3 1-10,-8 2-25,-5 2-38,-2 3-6,-9 6 34,-17 3-8,-5 2 47,-5 1-5,-2 0 23,3-3 8,7-4 1,8-5 7,6-3 38,8-2-15,4-4 5,2 0 5,0-1-27,11 0-11,8 1 11,6 1-5,5-3-8,4 0-8,4 0 2,-1 0-10,0 0-11,-2-7-15,-6-1-19,-3-2 3,-8 3 1,-3-3-1,-9 0 20,-5 0 8,-1-1 30,-4-1 7,-13-3 60,1 1-34,-4-3 29,1 5-10,3-2 6,2 3 12,4 5 3,5 3-13,2 3-19,2 0-41,-1 9 8,-1 13 1,0 13 17,-2 8-7,-1 11-12,-1 5 3,1 4-4,-4 0 3,3-5-9,-4-5-14,1-9-13,-1-10-4,1-9 0,-2-9 13,-2-6 18,0-6 0,-4-4 1,1 0 6,-2-1-6,1-11 1,2-4 20,4-2 1,3-3 10,9-2-10,0 1-11,0-1-11,12 1 10,8 0-4,10-2-7,6 0-14,7 2 13,2 1-5,3 0-36,-3 5-10,10-5-35,-13 4-95,-9 3-75</inkml:trace>
  <inkml:trace contextRef="#ctx0" brushRef="#br0" timeOffset="28880.6517">24529 3449 664,'0'0'167,"0"0"-165,0 0-2,0 0 0,0 0 56,0 73 5,0-44-35,0 2-10,-4 2-6,-5-2-10,3-1-37,-3-4-78,-4-6-69,4-5-37,1-11-120</inkml:trace>
  <inkml:trace contextRef="#ctx0" brushRef="#br0" timeOffset="29316.6768">24550 3540 317,'0'0'118,"0"0"-53,0 0-19,0 0-7,0 0 3,0 0 10,0 0-26,88-55 35,-80 66 8,2 2-41,-2 1-14,-2 0-11,-2 2-3,-2-1-10,-2-1-4,0-1-14,0 1-12,-12-2 4,-6-1 13,1 2 13,-6-1 8,0 2 2,3-3 0,1 0 7,6-2 40,4-3-8,3-1-9,6-5-10,0 3-4,0-2-16,8 0-10,3 1 8,3 0-8,4 1 1,-2-1-1,0-2 3,-2 3 0,-2-1 6,-5 3-5,-1-3-1,-3 4-22,-1-1-16,-2 1 25,0 0-2,-2 0-5,-7 3-14,-5-1-61,-12 5-81,4-1-16</inkml:trace>
  <inkml:trace contextRef="#ctx0" brushRef="#br0" timeOffset="30132.7235">24462 3878 111,'0'0'127,"0"0"-29,0 0-11,0 0 1,0 0-20,0 0 11,0 0-24,-46 72-44,46-69-10,4-1 1,7-2-2,4 0-13,4 0-2,4 0 7,-1-2 8,0-1 1,-1-4 0,-1 3 0,-1-1 0,-3 1 0,-1-2 6,-4 0-6,-4 2 12,-2-1-4,-5 2 0,0-1-9,0-2-6,0 2-2,0-2 8,-8 2 1,-1-3-1,2 2 2,-2 1-2,1-3 13,0 3 15,4 2 4,-3 2 8,3 0-7,-2 5-15,1 12-4,-3 8 24,1 5 8,1 1-14,2 1-12,2-2-13,1-3 2,1-3-8,0-6-1,0-3 0,0-2-8,0-4 7,0-4-12,0-2-2,0-2-12,0-1-14,-5 2 17,-7-1 11,0 1 11,-5-2-4,-4 0-17,1 0-8,-1 0 10,2 0 13,4 0 2,3 0-1,3-2 7,4-2-1,5 1 1,0-5-1,3 2 0,11 0-32,4 1 24,2 1 9,0 1 1,1 1 0,-3 2 17,-1 0-5,-4 0 8,-1 2 7,-7 5 18,0 2-13,-5 2-24,0 1-8,0 4 8,-16 2-9,-3 2 1,-4 0 12,1-1-11,1-1 5,4-4 2,8-5-8,5-4-2,4-3 3,0 0 3,10-2 1,16 0 10,10 0 0,11 0-16,7-2-1,3 0-47,-1 1-42,13 1-86,-15 0-112,-10 0 73</inkml:trace>
  <inkml:trace contextRef="#ctx0" brushRef="#br0" timeOffset="34060.9481">15950 4374 201,'0'0'228,"0"0"-116,0 0-34,0 0 10,0 0 25,0 0 11,0 3-43,0-3-23,0 0-18,0 0 4,0 0-21,0 0-3,0 0-8,0 0-11,0 0 11,0 0 5,0 0 3,0 0-2,0-2-1,1-5-8,-1-2-9,0-3 0,0 0-1,0-2 1,0 1-1,0 1-10,-8-2-11,-3 3 6,0 2-7,1-1 1,-3 2-30,4 2 16,-1 3 23,3 3 6,3 0 7,-2 0-8,1 6-5,-2 5 1,-4 5 11,2 4-6,0 5 7,-2-2 11,2 4-10,0-1 0,1-1 9,2 0-4,3-6-6,0-4 0,3-7 0,0-2-23,0-5 3,0-1 11,2 0 0,5-1 8,7-8 1,3-8 4,6-5-3,2-5 3,4-2-3,0-2-1,0-2 0,-1-1 2,2-1 0,-2-2-2,-1 2 0,-1 0-1,-4 4-15,-3 6 15,-7 3-4,-4 7 5,-4 4 11,-4 7-10,0 1 0,0 3 9,0 0-4,0 0 8,-3 0-2,-2 0-12,1 3-12,-2 10-4,-3 6 15,-4 9-6,-1 6 7,-3 5 26,0 6-10,-1 2-9,3-2 3,2-1-4,2-5-5,5-10-1,2-3-35,4-8-11,0-4-6,0-2-58,10-4-13,1-5-37,0-1-117</inkml:trace>
  <inkml:trace contextRef="#ctx0" brushRef="#br0" timeOffset="34524.9746">16312 4221 380,'0'0'114,"0"0"-68,0 0-18,0 0 2,-31 78 7,21-56 2,-1-1-20,3 1-3,0-2-9,0-1-6,4-5 0,-1-2 0,2-5 0,2-1 6,-1-5-6,2 1 28,0-2 5,0 0-18,0 0-7,2 1-8,5 1 18,6 0 17,4-1 16,4-1 12,1 0-31,1 0-17,2 0-15,-3 0 1,-1 0-1,-3 0 5,-3 0-6,-5 0-1,-3 0-5,-1 0-20,-5 0-24,-1 2-27,0-1-44,-4 1-44,-8-2-133</inkml:trace>
  <inkml:trace contextRef="#ctx0" brushRef="#br0" timeOffset="34946.9988">15450 4523 707,'0'0'199,"0"0"-164,0 0-35,0 0 0,0 0 19,0 0 37,81 19-4,-44-8-21,8-1 8,3 3-10,11-2-6,2 2 12,2-3-4,5 0-9,1-3-9,0-3-12,-2-2 11,-4 0-12,-5 1 7,-6-1-4,-8 0-3,-6 4 0,-10 0-36,-4-1-32,-9 2 13,-7 2-77,-5-1-70,-3-3-91</inkml:trace>
  <inkml:trace contextRef="#ctx0" brushRef="#br0" timeOffset="35638.0383">15930 4993 354,'0'0'307,"0"0"-157,0 0-88,0 0-46,0 0 14,0 0 12,0 0-32,-9-65-9,6 46 5,-2 1-5,-3-1-1,-2 4-6,-4 3-8,-1 5 14,2 5 15,-4 2-9,2 0-6,-4 9-7,0 9 7,-2 3 10,3 8 9,1-2-11,2 2-8,7-2 11,3 0-11,5-4-9,0-3-8,0-4 1,8-6-12,5-3-14,8-7-4,4 0-29,5-9 11,6-14 17,1-7-40,5-4 18,-2-2 20,-1-1-20,-3-1 44,-6 1 25,-5 3 1,-6 0 19,-6 2 9,-3 6-6,-7 2 7,-3 10 29,0 3 2,0 7 7,-3 4-5,-5 0-24,1 2-37,-4 11 0,-3 6-2,0 8 0,-5 5 8,2 6 5,-3 5-12,3 1 0,2 1 7,-1 0 0,4 0-8,2-4-7,4-4-35,6-6-40,0-7-45,8-12-100</inkml:trace>
  <inkml:trace contextRef="#ctx0" brushRef="#br0" timeOffset="35969.0573">16342 4850 521,'0'0'58,"0"0"-38,0 0-1,-69 84 14,55-52 17,3-3-3,2 2-17,5 1 3,2-6-11,2-1-13,0-3-9,0-4-13,6-4 0,6-3-6,-1-3 12,3-5-25,3-3-36,1 0-20,7-6 12,-4-7-58,-5-1-110</inkml:trace>
  <inkml:trace contextRef="#ctx0" brushRef="#br0" timeOffset="36239.0726">16168 4969 423,'0'0'512,"0"0"-424,0 0-70,0 0-7,0 0 10,0 0-11,0 0-2,44-3 23,-13 3-14,7 1 3,2 2-14,1 0-6,-1-1-9,-5 1-19,-2 0-41,-4 4-56,-10-3-139,-9 2-406</inkml:trace>
  <inkml:trace contextRef="#ctx0" brushRef="#br0" timeOffset="36846.1073">17230 4560 823,'0'0'215,"0"0"-125,0 0-60,0 0-23,0 0 2,0 0-9,0 0-13,26 3 5,-6 1 8,4 1 7,6 0-1,1 0 2,-1-3-8,0 0 0,-4-1 0,0 1-10,-3-1-16,-4 1-75,-2-1-64,-6 2-54,-5 1-84</inkml:trace>
  <inkml:trace contextRef="#ctx0" brushRef="#br0" timeOffset="37156.1251">17158 4780 582,'0'0'216,"0"0"-150,0 0-66,0 0 0,0 0 39,0 0 36,0 0-3,104 17-25,-71-12-26,0 0-6,0-1-4,-2 2-10,-2-2 1,-4 0-2,-2-1-10,-3 0-56,-2-1-59,-6-2-124,-6 0-163</inkml:trace>
  <inkml:trace contextRef="#ctx0" brushRef="#br0" timeOffset="44077.521">17984 4817 537,'0'0'170,"0"0"-66,0 0-33,0 0-5,0 0 21,0 0-15,-4 0-25,4 0-24,0 0-7,0 0-3,0 0 6,0 0-12,0 0-6,0 0-1,0 0 0,1-3-29,11-5-20,9-7 8,6-5 18,10-5-20,4-1 2,-1-3 8,-7 4 17,-1 1 7,-6 3-2,-7 1-14,-1 3 5,-6 5 19,-3 3-1,-6 5 2,-3 4 0,0 0 0,0 0-1,0 0-5,-2 8-10,-6 5 3,-6 7 13,-2 5 10,-4 7 9,-1 2-9,1 4-9,1-1 5,3-1-4,6-4-1,4-6-1,4-5 0,2-8-6,0-7-30,9-4 22,8-2 14,7-2 11,5-12-10,6-7-1,6-3-2,1-7-27,-1 3 6,-1-2 6,-6 3-38,-1 1 2,-5 1 18,-6 3-21,-5 3 11,-5 7 45,-8 7 28,-4 2 57,0 3-10,0 0-13,-8 4-21,-4 7-25,-8 6-8,-2 3 14,-1 3-2,1 4-11,4-4-9,3 2 0,6-5 1,3 1-1,2-4 0,4 0-1,0 0 0,3-1-15,9-1 13,3-1-24,4 0-17,9-3-70,-2-3-79,-6-4-319</inkml:trace>
  <inkml:trace contextRef="#ctx0" brushRef="#br0" timeOffset="44723.558">19035 4555 816,'0'0'212,"0"0"-176,0 0-36,0 0-49,0 0 22,0 0 27,0 0 5,-41 70 7,17-36-4,-4 6 7,-3 0-2,-4 3-6,0 0-5,0-1-1,5-5 0,7-7 7,6-5-7,4-10-1,10-6 0,1-4-1,2-2-8,0-1 9,5 1 2,12 1 8,3 1 4,5 0 4,7 0 1,1-3-11,0 3 1,-1-2-8,-5 1 5,0 1-6,-5 1 0,-3 2 0,-5-3 0,-5 0 0,-2-3 0,-4-1 0,-1 1 2,-2-2 9,0 0 5,0 0-7,0 0 1,0 0-3,0 0-7,0 0-1,0-12-76,0 1-96,0-1-239</inkml:trace>
  <inkml:trace contextRef="#ctx0" brushRef="#br0" timeOffset="46734.6729">24930 3251 183,'0'0'197,"0"0"-124,0 0-50,0 0 5,0 0 54,0 0 13,0 0-18,0 1-24,0-1-17,0 2-17,-2-2-3,2 0-15,0 1-1,0 2-8,0 5 1,-1 1 0,1 10 6,0 0 1,0 6 1,0 1-1,0 6 7,0 2-5,0-1-2,0 4 7,0 0-5,0 4-2,0 2 0,0-1-2,0 3 2,0 1-2,0 0 2,0 3 0,-1 2 1,-6-1 2,1 0 3,-3-2-6,-3 0 1,0-1 0,-3 3 9,-6 3-4,-3 0 17,-3 4 6,-2 1-22,-3 1-6,-3-3 6,3 1-7,-1-1 1,0-2 5,4-1-6,0-2-1,4-3 1,3-1 0,4-6-5,0-4-6,1-5 10,1-3 0,2-5-12,-2-4 3,1-6-6,-1-2 9,2-5 6,3-3 1,0-4-1,2 0 1,0 0-7,3 0-20,0 0-25,-3 0-39,0-1-65,2-1-8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3T15:25:08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59 13934 126,'0'0'148,"0"0"-102,0 0-33,0 0 0,0 0 25,0 0 8,0 0-7,-3 0-12,3 0-1,0 0 5,0 0 8,0 0-9,0 0-8,0 0-9,0 0-13,0-1-1,3-2 0,7 0 1,1-2 0,2-3 0,1 0 0,3-1 0,-2 0 0,3 1 0,0-3 0,0 3-1,1-1-9,-1-1 4,2 2 4,-3 1 2,3 0-3,1 2 2,1-2 0,1 2-1,0-2 2,1 2-6,-1-3-6,2 1-18,0-3 8,2 3-2,0-4 4,0 3 10,0-2 2,1 3 8,0-2-1,0 1 1,0-2 0,0-2 0,2 0 1,1-3 0,1-2 0,-3-3-1,3 1 0,-4 1 0,-1 0 1,1 1-1,-1 1 0,-2 2 1,1 1 0,-2 2-1,1 1-1,0 1 1,1 0 0,-1 1 0,3 0 0,1 0 7,-1-1 6,2 2-11,1 0-2,0 1 5,1-3-5,-1 1 0,0-1 0,1-1 0,-1 0 0,2-2 1,1 1-1,2 0 1,0-1-1,2-1 1,1 0 5,0-2-5,0 3-1,1-2 0,-2-1 1,-4 1 0,-1-1 6,3 1-6,-1-1 8,-1 1 3,1 1 1,1 2 5,-2 1-6,0 2-2,2 1-3,0-1 8,-1-1-7,1 3-7,2-2 0,-2-3 0,2 3 1,0-1-1,-1 1 1,0 0 7,3-1 4,-2 1 6,-1-2-5,-1 1-4,-2-1-8,0-1-1,-4 1 0,-4-1 0,-2 0-1,-4 1 1,-4 3 0,-2 1-1,-2 2 0,0 2 0,2-1 1,0 1-1,1 0 1,2 0 29,1 0-8,1-1-12,-2 2-3,-1-1-6,2-1 0,-6-1 0,-2 3-1,-4-2-8,-1 2-21,-1-1-16,-4 1-16,0-1-24,-6 0-19,-7 1-54</inkml:trace>
  <inkml:trace contextRef="#ctx0" brushRef="#br0" timeOffset="1373.0785">4363 14166 137,'0'0'95,"0"0"-73,0 0-13,0 0 15,0 0 47,0 0 8,0 0-17,-59 32-5,59-32-7,0 0-18,0 0-15,0 0-10,0 0-5,0-1-2,8-3 1,4-1 0,5-1 19,8-1 9,6-2 3,6 2-4,5-2 14,3-1-17,4-1-11,3-1-2,1-4-3,1-1 4,-1-3-6,-1-1 1,-1-1-2,1-1-5,0 2-1,1-1 1,-1 1 0,2 1-1,-1 2 2,1 0-2,-2-1 0,2 1 3,-3-1-3,-3 0 0,-1-2 0,-2 1 0,-2 1 1,-3-1-1,-1 3 1,0 0-1,0 4 0,-2 2 0,2 1 14,3 1 2,-4 1-7,1 1 1,0-1-9,-3-1 5,0 0 2,-2-1 4,-2-3-2,3-1 7,1 0-2,-4-3-2,3 2-2,-2 1-5,1-3-4,0 3 8,-2 1-9,2 2 5,-1 1-4,-2 0-1,-1 2 8,-3-1-8,-3 2-1,-2 0 0,-2 1 3,2-1-2,-1-1 0,1 2 0,2 1 0,3-1 11,1 2-12,2-1 1,-3 2-1,0-2 0,-5 1 0,-1 0 0,1-2 0,1 1-1,2-2-15,-1-2 6,2 1-3,2-2-13,-2-1-23,0-1 4,-5 1 9,-2 0 4,-4 1 6,-5 3-7,-4 0-9,-4 1-17,-2-5-14,0 4-26,0-1-76</inkml:trace>
  <inkml:trace contextRef="#ctx0" brushRef="#br0" timeOffset="1935.1105">6775 12690 658,'0'0'141,"0"0"-99,0 0-29,0 0 7,0 0 28,0 0-12,0 0-13,39-2 19,-3 2-15,10 0 4,5 6-11,8 2 2,1 2-11,-2 0-11,0-3 8,-1 0-8,-4 0-15,0-4-8,-4-1-23,-3-1-1,-9 2 13,-8 3 16,-11 2 8,-8 3 10,-8 4 0,-2 7 23,-8 5 13,-11 7 15,-11 5-20,-7 6-2,-8 5-1,-4 3-17,-7 3-9,0-2-2,1 0-11,1-5-9,-5 6-15,17-13-79,7-12-172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465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7432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805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698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821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84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161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342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8549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106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0707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C10E0D-598D-470B-B8E3-59A71C3C944E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85542-6826-4547-94A2-2F64A1EC05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529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customXml" Target="../ink/ink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customXml" Target="../ink/ink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customXml" Target="../ink/ink2.xml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customXml" Target="../ink/ink5.xml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.wmf"/><Relationship Id="rId10" Type="http://schemas.openxmlformats.org/officeDocument/2006/relationships/image" Target="../media/image22.wmf"/><Relationship Id="rId19" Type="http://schemas.openxmlformats.org/officeDocument/2006/relationships/image" Target="../media/image27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6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customXml" Target="../ink/ink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37.emf"/><Relationship Id="rId10" Type="http://schemas.openxmlformats.org/officeDocument/2006/relationships/image" Target="../media/image28.wmf"/><Relationship Id="rId19" Type="http://schemas.openxmlformats.org/officeDocument/2006/relationships/image" Target="../media/image2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Relationship Id="rId22" Type="http://schemas.openxmlformats.org/officeDocument/2006/relationships/customXml" Target="../ink/ink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17" Type="http://schemas.openxmlformats.org/officeDocument/2006/relationships/customXml" Target="../ink/ink8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19" Type="http://schemas.openxmlformats.org/officeDocument/2006/relationships/customXml" Target="../ink/ink9.xml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2.wmf"/><Relationship Id="rId18" Type="http://schemas.openxmlformats.org/officeDocument/2006/relationships/customXml" Target="../ink/ink12.xml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62.e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1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11.xml"/><Relationship Id="rId20" Type="http://schemas.openxmlformats.org/officeDocument/2006/relationships/customXml" Target="../ink/ink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9.emf"/><Relationship Id="rId10" Type="http://schemas.openxmlformats.org/officeDocument/2006/relationships/image" Target="../media/image50.wmf"/><Relationship Id="rId19" Type="http://schemas.openxmlformats.org/officeDocument/2006/relationships/image" Target="../media/image61.e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customXml" Target="../ink/ink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28600" y="1219349"/>
            <a:ext cx="33845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生产  发展经济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581400" y="1219349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投资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181600" y="1219349"/>
            <a:ext cx="200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劳动力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7162800" y="1219349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提高技术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09600" y="1828949"/>
            <a:ext cx="746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建立产值与资金、劳动力之间的关系</a:t>
            </a:r>
            <a:r>
              <a:rPr lang="en-US" altLang="zh-CN" sz="2800" b="1"/>
              <a:t>.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609600" y="2438549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研究资金与劳动力的最佳分配，使投资效益最大</a:t>
            </a:r>
            <a:r>
              <a:rPr lang="en-US" altLang="zh-CN" sz="2800" b="1"/>
              <a:t>.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09600" y="3048149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调节资金与劳动力的增长率，使经济</a:t>
            </a:r>
            <a:r>
              <a:rPr lang="en-US" altLang="zh-CN" sz="2800" b="1"/>
              <a:t>(</a:t>
            </a:r>
            <a:r>
              <a:rPr lang="zh-CN" altLang="en-US" sz="2800" b="1"/>
              <a:t>生产率</a:t>
            </a:r>
            <a:r>
              <a:rPr lang="en-US" altLang="zh-CN" sz="2800" b="1"/>
              <a:t>)</a:t>
            </a:r>
            <a:r>
              <a:rPr lang="zh-CN" altLang="en-US" sz="2800" b="1"/>
              <a:t>增长</a:t>
            </a:r>
            <a:r>
              <a:rPr lang="en-US" altLang="zh-CN" sz="2800" b="1"/>
              <a:t>.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33400" y="3719661"/>
            <a:ext cx="380682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 </a:t>
            </a:r>
            <a:r>
              <a:rPr lang="zh-CN" altLang="en-US" b="1" dirty="0" smtClean="0"/>
              <a:t>）</a:t>
            </a:r>
            <a:r>
              <a:rPr lang="en-US" altLang="zh-CN" sz="2800" b="1" dirty="0" smtClean="0"/>
              <a:t>Douglas</a:t>
            </a:r>
            <a:r>
              <a:rPr lang="en-US" altLang="zh-CN" sz="2800" b="1" dirty="0"/>
              <a:t> </a:t>
            </a:r>
            <a:r>
              <a:rPr lang="zh-CN" altLang="en-US" sz="2800" b="1" dirty="0" smtClean="0"/>
              <a:t>生产函数</a:t>
            </a:r>
            <a:endParaRPr lang="zh-CN" altLang="en-US" sz="2800" b="1" dirty="0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1066800" y="4526111"/>
            <a:ext cx="114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</a:t>
            </a:r>
            <a:r>
              <a:rPr lang="zh-CN" altLang="en-US" sz="2800" b="1"/>
              <a:t>产值 </a:t>
            </a:r>
          </a:p>
          <a:p>
            <a:pPr algn="ctr" eaLnBrk="1" hangingPunct="1"/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graphicFrame>
        <p:nvGraphicFramePr>
          <p:cNvPr id="45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74828"/>
              </p:ext>
            </p:extLst>
          </p:nvPr>
        </p:nvGraphicFramePr>
        <p:xfrm>
          <a:off x="1638300" y="5733256"/>
          <a:ext cx="4094163" cy="56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3" imgW="1396800" imgH="228600" progId="Equation.3">
                  <p:embed/>
                </p:oleObj>
              </mc:Choice>
              <mc:Fallback>
                <p:oleObj name="公式" r:id="rId3" imgW="13968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733256"/>
                        <a:ext cx="4094163" cy="5657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6096000" y="5733256"/>
            <a:ext cx="2230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F</a:t>
            </a:r>
            <a:r>
              <a:rPr lang="zh-CN" altLang="zh-CN" sz="2800" b="1" dirty="0"/>
              <a:t>为待定函数</a:t>
            </a:r>
            <a:endParaRPr lang="zh-CN" altLang="en-US" sz="2800" b="1" dirty="0"/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2895600" y="440546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资金 </a:t>
            </a:r>
            <a:r>
              <a:rPr lang="en-US" altLang="zh-CN" sz="2800" b="1" i="1"/>
              <a:t>K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4953000" y="440546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劳动力 </a:t>
            </a:r>
            <a:r>
              <a:rPr lang="en-US" altLang="zh-CN" sz="2800" b="1" i="1"/>
              <a:t>L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2895600" y="501317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技术  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4419600" y="5013176"/>
            <a:ext cx="195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= f</a:t>
            </a:r>
            <a:r>
              <a:rPr lang="en-US" altLang="zh-CN" sz="2800" b="1" baseline="-25000"/>
              <a:t>0 </a:t>
            </a:r>
            <a:r>
              <a:rPr lang="en-US" altLang="zh-CN" sz="2800" b="1"/>
              <a:t>(</a:t>
            </a:r>
            <a:r>
              <a:rPr lang="zh-CN" altLang="en-US" sz="2800" b="1"/>
              <a:t>常数</a:t>
            </a:r>
            <a:r>
              <a:rPr lang="en-US" altLang="zh-CN" sz="2800" b="1"/>
              <a:t>)</a:t>
            </a:r>
          </a:p>
        </p:txBody>
      </p:sp>
      <p:sp>
        <p:nvSpPr>
          <p:cNvPr id="45078" name="AutoShape 22"/>
          <p:cNvSpPr>
            <a:spLocks noChangeArrowheads="1"/>
          </p:cNvSpPr>
          <p:nvPr/>
        </p:nvSpPr>
        <p:spPr bwMode="auto">
          <a:xfrm flipH="1">
            <a:off x="2362200" y="4786461"/>
            <a:ext cx="228600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331" name="Picture 25" descr="IN01108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476250"/>
            <a:ext cx="10191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133600" y="476672"/>
            <a:ext cx="459864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5.4  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经济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增长模型</a:t>
            </a:r>
          </a:p>
        </p:txBody>
      </p:sp>
    </p:spTree>
    <p:extLst>
      <p:ext uri="{BB962C8B-B14F-4D97-AF65-F5344CB8AC3E}">
        <p14:creationId xmlns:p14="http://schemas.microsoft.com/office/powerpoint/2010/main" val="357708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10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 autoUpdateAnimBg="0"/>
      <p:bldP spid="45060" grpId="0" autoUpdateAnimBg="0"/>
      <p:bldP spid="45061" grpId="0" autoUpdateAnimBg="0"/>
      <p:bldP spid="45062" grpId="0" autoUpdateAnimBg="0"/>
      <p:bldP spid="45063" grpId="0" autoUpdateAnimBg="0"/>
      <p:bldP spid="45064" grpId="0" autoUpdateAnimBg="0"/>
      <p:bldP spid="45065" grpId="0" autoUpdateAnimBg="0"/>
      <p:bldP spid="45066" grpId="0" animBg="1" autoUpdateAnimBg="0"/>
      <p:bldP spid="45068" grpId="0" autoUpdateAnimBg="0"/>
      <p:bldP spid="45073" grpId="0" autoUpdateAnimBg="0"/>
      <p:bldP spid="45074" grpId="0" autoUpdateAnimBg="0"/>
      <p:bldP spid="45075" grpId="0" autoUpdateAnimBg="0"/>
      <p:bldP spid="45076" grpId="0" autoUpdateAnimBg="0"/>
      <p:bldP spid="45077" grpId="0" autoUpdateAnimBg="0"/>
      <p:bldP spid="4507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40913"/>
              </p:ext>
            </p:extLst>
          </p:nvPr>
        </p:nvGraphicFramePr>
        <p:xfrm>
          <a:off x="1371600" y="3472789"/>
          <a:ext cx="2514600" cy="49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公式" r:id="rId3" imgW="1143000" imgH="228600" progId="Equation.3">
                  <p:embed/>
                </p:oleObj>
              </mc:Choice>
              <mc:Fallback>
                <p:oleObj name="公式" r:id="rId3" imgW="11430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72789"/>
                        <a:ext cx="2514600" cy="49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5913"/>
              </p:ext>
            </p:extLst>
          </p:nvPr>
        </p:nvGraphicFramePr>
        <p:xfrm>
          <a:off x="4674128" y="3470275"/>
          <a:ext cx="2869671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公式" r:id="rId5" imgW="1714320" imgH="266400" progId="Equation.3">
                  <p:embed/>
                </p:oleObj>
              </mc:Choice>
              <mc:Fallback>
                <p:oleObj name="公式" r:id="rId5" imgW="1714320" imgH="266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128" y="3470275"/>
                        <a:ext cx="2869671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26256"/>
              </p:ext>
            </p:extLst>
          </p:nvPr>
        </p:nvGraphicFramePr>
        <p:xfrm>
          <a:off x="820177" y="5501469"/>
          <a:ext cx="1578340" cy="7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公式" r:id="rId7" imgW="774360" imgH="393480" progId="Equation.3">
                  <p:embed/>
                </p:oleObj>
              </mc:Choice>
              <mc:Fallback>
                <p:oleObj name="公式" r:id="rId7" imgW="77436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77" y="5501469"/>
                        <a:ext cx="1578340" cy="79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81000" y="2852936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模型假设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975519" y="1199338"/>
            <a:ext cx="4811713" cy="550863"/>
            <a:chOff x="1330" y="248"/>
            <a:chExt cx="3031" cy="347"/>
          </a:xfrm>
        </p:grpSpPr>
        <p:sp>
          <p:nvSpPr>
            <p:cNvPr id="14369" name="Text Box 12"/>
            <p:cNvSpPr txBox="1">
              <a:spLocks noChangeArrowheads="1"/>
            </p:cNvSpPr>
            <p:nvPr/>
          </p:nvSpPr>
          <p:spPr bwMode="auto">
            <a:xfrm>
              <a:off x="1330" y="248"/>
              <a:ext cx="110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静态模型</a:t>
              </a:r>
            </a:p>
          </p:txBody>
        </p:sp>
        <p:graphicFrame>
          <p:nvGraphicFramePr>
            <p:cNvPr id="1434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376197"/>
                </p:ext>
              </p:extLst>
            </p:nvPr>
          </p:nvGraphicFramePr>
          <p:xfrm>
            <a:off x="2557" y="291"/>
            <a:ext cx="18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公式" r:id="rId9" imgW="1612800" imgH="253800" progId="Equation.3">
                    <p:embed/>
                  </p:oleObj>
                </mc:Choice>
                <mc:Fallback>
                  <p:oleObj name="公式" r:id="rId9" imgW="1612800" imgH="253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291"/>
                          <a:ext cx="1804" cy="30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793668" y="1784251"/>
            <a:ext cx="2909887" cy="946150"/>
            <a:chOff x="521" y="1077"/>
            <a:chExt cx="1833" cy="596"/>
          </a:xfrm>
        </p:grpSpPr>
        <p:sp>
          <p:nvSpPr>
            <p:cNvPr id="14368" name="Text Box 14"/>
            <p:cNvSpPr txBox="1">
              <a:spLocks noChangeArrowheads="1"/>
            </p:cNvSpPr>
            <p:nvPr/>
          </p:nvSpPr>
          <p:spPr bwMode="auto">
            <a:xfrm>
              <a:off x="521" y="1077"/>
              <a:ext cx="126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/>
                <a:t>每个劳动力的产值</a:t>
              </a:r>
            </a:p>
          </p:txBody>
        </p:sp>
        <p:graphicFrame>
          <p:nvGraphicFramePr>
            <p:cNvPr id="1434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203604"/>
                </p:ext>
              </p:extLst>
            </p:nvPr>
          </p:nvGraphicFramePr>
          <p:xfrm>
            <a:off x="1789" y="1112"/>
            <a:ext cx="565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公式" r:id="rId11" imgW="482400" imgH="469800" progId="Equation.3">
                    <p:embed/>
                  </p:oleObj>
                </mc:Choice>
                <mc:Fallback>
                  <p:oleObj name="公式" r:id="rId11" imgW="482400" imgH="469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1112"/>
                          <a:ext cx="565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583113" y="1781077"/>
            <a:ext cx="2846387" cy="946150"/>
            <a:chOff x="2743" y="1075"/>
            <a:chExt cx="1793" cy="596"/>
          </a:xfrm>
        </p:grpSpPr>
        <p:sp>
          <p:nvSpPr>
            <p:cNvPr id="14367" name="Text Box 15"/>
            <p:cNvSpPr txBox="1">
              <a:spLocks noChangeArrowheads="1"/>
            </p:cNvSpPr>
            <p:nvPr/>
          </p:nvSpPr>
          <p:spPr bwMode="auto">
            <a:xfrm>
              <a:off x="2743" y="1075"/>
              <a:ext cx="127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/>
                <a:t>每个劳动力的投资</a:t>
              </a:r>
            </a:p>
          </p:txBody>
        </p:sp>
        <p:graphicFrame>
          <p:nvGraphicFramePr>
            <p:cNvPr id="1434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136024"/>
                </p:ext>
              </p:extLst>
            </p:nvPr>
          </p:nvGraphicFramePr>
          <p:xfrm>
            <a:off x="3949" y="1117"/>
            <a:ext cx="587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公式" r:id="rId13" imgW="520560" imgH="469800" progId="Equation.3">
                    <p:embed/>
                  </p:oleObj>
                </mc:Choice>
                <mc:Fallback>
                  <p:oleObj name="公式" r:id="rId13" imgW="520560" imgH="469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1117"/>
                          <a:ext cx="587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2317692" y="2860322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smtClean="0">
                <a:latin typeface="+mn-lt"/>
              </a:rPr>
              <a:t>z</a:t>
            </a:r>
            <a:r>
              <a:rPr lang="en-US" altLang="zh-CN" sz="2800" b="1" i="1" dirty="0" smtClean="0"/>
              <a:t> </a:t>
            </a:r>
            <a:r>
              <a:rPr lang="zh-CN" altLang="zh-CN" sz="2800" b="1" dirty="0"/>
              <a:t>随着</a:t>
            </a:r>
            <a:r>
              <a:rPr lang="zh-CN" altLang="en-US" sz="2800" b="1" dirty="0"/>
              <a:t> </a:t>
            </a:r>
            <a:r>
              <a:rPr lang="en-US" altLang="zh-CN" sz="2800" b="1" i="1" dirty="0"/>
              <a:t>y </a:t>
            </a:r>
            <a:r>
              <a:rPr lang="zh-CN" altLang="en-US" sz="2800" b="1" dirty="0"/>
              <a:t>的增加而增长，但增长速度递减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6934200" y="4113213"/>
            <a:ext cx="2209800" cy="1844675"/>
            <a:chOff x="4080" y="2544"/>
            <a:chExt cx="1392" cy="1162"/>
          </a:xfrm>
        </p:grpSpPr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>
              <a:off x="4176" y="350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Line 26"/>
            <p:cNvSpPr>
              <a:spLocks noChangeShapeType="1"/>
            </p:cNvSpPr>
            <p:nvPr/>
          </p:nvSpPr>
          <p:spPr bwMode="auto">
            <a:xfrm flipV="1">
              <a:off x="4176" y="259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Arc 28"/>
            <p:cNvSpPr>
              <a:spLocks/>
            </p:cNvSpPr>
            <p:nvPr/>
          </p:nvSpPr>
          <p:spPr bwMode="auto">
            <a:xfrm flipH="1">
              <a:off x="4176" y="2832"/>
              <a:ext cx="960" cy="672"/>
            </a:xfrm>
            <a:custGeom>
              <a:avLst/>
              <a:gdLst>
                <a:gd name="T0" fmla="*/ 14 w 21600"/>
                <a:gd name="T1" fmla="*/ 0 h 20407"/>
                <a:gd name="T2" fmla="*/ 43 w 21600"/>
                <a:gd name="T3" fmla="*/ 22 h 20407"/>
                <a:gd name="T4" fmla="*/ 0 w 21600"/>
                <a:gd name="T5" fmla="*/ 22 h 204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407"/>
                <a:gd name="T11" fmla="*/ 21600 w 21600"/>
                <a:gd name="T12" fmla="*/ 20407 h 204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407" fill="none" extrusionOk="0">
                  <a:moveTo>
                    <a:pt x="7079" y="-1"/>
                  </a:moveTo>
                  <a:cubicBezTo>
                    <a:pt x="15771" y="3015"/>
                    <a:pt x="21600" y="11206"/>
                    <a:pt x="21600" y="20407"/>
                  </a:cubicBezTo>
                </a:path>
                <a:path w="21600" h="20407" stroke="0" extrusionOk="0">
                  <a:moveTo>
                    <a:pt x="7079" y="-1"/>
                  </a:moveTo>
                  <a:cubicBezTo>
                    <a:pt x="15771" y="3015"/>
                    <a:pt x="21600" y="11206"/>
                    <a:pt x="21600" y="20407"/>
                  </a:cubicBezTo>
                  <a:lnTo>
                    <a:pt x="0" y="2040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Text Box 29"/>
            <p:cNvSpPr txBox="1">
              <a:spLocks noChangeArrowheads="1"/>
            </p:cNvSpPr>
            <p:nvPr/>
          </p:nvSpPr>
          <p:spPr bwMode="auto">
            <a:xfrm>
              <a:off x="5136" y="345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y</a:t>
              </a:r>
            </a:p>
          </p:txBody>
        </p:sp>
        <p:sp>
          <p:nvSpPr>
            <p:cNvPr id="14365" name="Text Box 30"/>
            <p:cNvSpPr txBox="1">
              <a:spLocks noChangeArrowheads="1"/>
            </p:cNvSpPr>
            <p:nvPr/>
          </p:nvSpPr>
          <p:spPr bwMode="auto">
            <a:xfrm>
              <a:off x="4176" y="254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g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y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14366" name="Text Box 31"/>
            <p:cNvSpPr txBox="1">
              <a:spLocks noChangeArrowheads="1"/>
            </p:cNvSpPr>
            <p:nvPr/>
          </p:nvSpPr>
          <p:spPr bwMode="auto">
            <a:xfrm>
              <a:off x="4080" y="345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</p:grpSp>
      <p:sp>
        <p:nvSpPr>
          <p:cNvPr id="14353" name="Text Box 33"/>
          <p:cNvSpPr txBox="1">
            <a:spLocks noChangeArrowheads="1"/>
          </p:cNvSpPr>
          <p:nvPr/>
        </p:nvSpPr>
        <p:spPr bwMode="auto">
          <a:xfrm>
            <a:off x="250825" y="533623"/>
            <a:ext cx="352901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 </a:t>
            </a:r>
            <a:r>
              <a:rPr lang="zh-CN" altLang="en-US" b="1" dirty="0"/>
              <a:t>）</a:t>
            </a:r>
            <a:r>
              <a:rPr lang="en-US" altLang="zh-CN" dirty="0"/>
              <a:t> </a:t>
            </a:r>
            <a:r>
              <a:rPr lang="en-US" altLang="zh-CN" sz="2800" b="1" dirty="0"/>
              <a:t>Douglas</a:t>
            </a:r>
            <a:r>
              <a:rPr lang="zh-CN" altLang="en-US" sz="2800" b="1" dirty="0"/>
              <a:t>生产函数</a:t>
            </a:r>
          </a:p>
        </p:txBody>
      </p:sp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4792663" y="5637213"/>
            <a:ext cx="2011362" cy="51911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释含义？</a:t>
            </a:r>
          </a:p>
        </p:txBody>
      </p:sp>
      <p:graphicFrame>
        <p:nvGraphicFramePr>
          <p:cNvPr id="379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07987"/>
              </p:ext>
            </p:extLst>
          </p:nvPr>
        </p:nvGraphicFramePr>
        <p:xfrm>
          <a:off x="2726383" y="5408614"/>
          <a:ext cx="1990080" cy="82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公式" r:id="rId15" imgW="901440" imgH="419040" progId="Equation.3">
                  <p:embed/>
                </p:oleObj>
              </mc:Choice>
              <mc:Fallback>
                <p:oleObj name="公式" r:id="rId15" imgW="90144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383" y="5408614"/>
                        <a:ext cx="1990080" cy="82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1450710" y="4111037"/>
            <a:ext cx="2546615" cy="473663"/>
            <a:chOff x="768" y="2400"/>
            <a:chExt cx="1750" cy="345"/>
          </a:xfrm>
        </p:grpSpPr>
        <p:graphicFrame>
          <p:nvGraphicFramePr>
            <p:cNvPr id="14343" name="Object 8"/>
            <p:cNvGraphicFramePr>
              <a:graphicFrameLocks noChangeAspect="1"/>
            </p:cNvGraphicFramePr>
            <p:nvPr/>
          </p:nvGraphicFramePr>
          <p:xfrm>
            <a:off x="960" y="2400"/>
            <a:ext cx="155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公式" r:id="rId17" imgW="1002960" imgH="241200" progId="Equation.3">
                    <p:embed/>
                  </p:oleObj>
                </mc:Choice>
                <mc:Fallback>
                  <p:oleObj name="公式" r:id="rId17" imgW="100296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00"/>
                          <a:ext cx="155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AutoShape 38"/>
            <p:cNvSpPr>
              <a:spLocks noChangeArrowheads="1"/>
            </p:cNvSpPr>
            <p:nvPr/>
          </p:nvSpPr>
          <p:spPr bwMode="auto">
            <a:xfrm>
              <a:off x="768" y="240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28" name="Text Box 40"/>
          <p:cNvSpPr txBox="1">
            <a:spLocks noChangeArrowheads="1"/>
          </p:cNvSpPr>
          <p:nvPr/>
        </p:nvSpPr>
        <p:spPr bwMode="auto">
          <a:xfrm>
            <a:off x="3798921" y="4686735"/>
            <a:ext cx="2895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Douglas</a:t>
            </a:r>
            <a:r>
              <a:rPr lang="zh-CN" altLang="en-US" sz="2800" b="1"/>
              <a:t>生产函数</a:t>
            </a:r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457200" y="4691063"/>
            <a:ext cx="3106738" cy="503237"/>
            <a:chOff x="288" y="2812"/>
            <a:chExt cx="1957" cy="317"/>
          </a:xfrm>
        </p:grpSpPr>
        <p:graphicFrame>
          <p:nvGraphicFramePr>
            <p:cNvPr id="1434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4339701"/>
                </p:ext>
              </p:extLst>
            </p:nvPr>
          </p:nvGraphicFramePr>
          <p:xfrm>
            <a:off x="484" y="2812"/>
            <a:ext cx="176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公式" r:id="rId19" imgW="1231560" imgH="241200" progId="Equation.3">
                    <p:embed/>
                  </p:oleObj>
                </mc:Choice>
                <mc:Fallback>
                  <p:oleObj name="公式" r:id="rId19" imgW="123156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2812"/>
                          <a:ext cx="1761" cy="31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AutoShape 42"/>
            <p:cNvSpPr>
              <a:spLocks noChangeArrowheads="1"/>
            </p:cNvSpPr>
            <p:nvPr/>
          </p:nvSpPr>
          <p:spPr bwMode="auto">
            <a:xfrm>
              <a:off x="288" y="281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8" name="Text Box 45"/>
          <p:cNvSpPr txBox="1">
            <a:spLocks noChangeArrowheads="1"/>
          </p:cNvSpPr>
          <p:nvPr/>
        </p:nvSpPr>
        <p:spPr bwMode="auto">
          <a:xfrm>
            <a:off x="3851275" y="533623"/>
            <a:ext cx="5040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800" b="1" dirty="0"/>
              <a:t>产值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资金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劳动力</a:t>
            </a:r>
            <a:r>
              <a:rPr lang="en-US" altLang="zh-CN" sz="2800" b="1" i="1" dirty="0"/>
              <a:t>L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技术</a:t>
            </a:r>
            <a:r>
              <a:rPr lang="en-US" altLang="zh-CN" sz="2800" b="1" i="1" dirty="0"/>
              <a:t>f</a:t>
            </a:r>
            <a:r>
              <a:rPr lang="en-US" altLang="zh-CN" sz="2800" b="1" baseline="-25000" dirty="0"/>
              <a:t>0</a:t>
            </a:r>
            <a:endParaRPr lang="en-US" altLang="zh-CN" sz="28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8" name="墨迹 7"/>
              <p14:cNvContentPartPr/>
              <p14:nvPr/>
            </p14:nvContentPartPr>
            <p14:xfrm>
              <a:off x="2896920" y="1702800"/>
              <a:ext cx="1640880" cy="1775520"/>
            </p14:xfrm>
          </p:contentPart>
        </mc:Choice>
        <mc:Fallback xmlns="">
          <p:pic>
            <p:nvPicPr>
              <p:cNvPr id="8" name="墨迹 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891880" y="1698120"/>
                <a:ext cx="1650600" cy="178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321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10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 animBg="1" autoUpdateAnimBg="0"/>
      <p:bldP spid="37906" grpId="0" animBg="1" autoUpdateAnimBg="0"/>
      <p:bldP spid="37922" grpId="0" animBg="1"/>
      <p:bldP spid="379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23120"/>
              </p:ext>
            </p:extLst>
          </p:nvPr>
        </p:nvGraphicFramePr>
        <p:xfrm>
          <a:off x="4932363" y="692696"/>
          <a:ext cx="3096021" cy="50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公式" r:id="rId3" imgW="1473120" imgH="266400" progId="Equation.3">
                  <p:embed/>
                </p:oleObj>
              </mc:Choice>
              <mc:Fallback>
                <p:oleObj name="公式" r:id="rId3" imgW="1473120" imgH="266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692696"/>
                        <a:ext cx="3096021" cy="508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152400" y="3860800"/>
            <a:ext cx="41148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 </a:t>
            </a:r>
            <a:r>
              <a:rPr lang="en-US" altLang="zh-CN" sz="2800" b="1"/>
              <a:t>~ </a:t>
            </a:r>
            <a:r>
              <a:rPr lang="zh-CN" altLang="en-US" sz="2800" b="1"/>
              <a:t>资金在产值中的份额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4343400" y="3860800"/>
            <a:ext cx="4648200" cy="519113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1-</a:t>
            </a:r>
            <a:r>
              <a:rPr lang="en-US" altLang="zh-CN" sz="2800" b="1" i="1">
                <a:sym typeface="Symbol" pitchFamily="18" charset="2"/>
              </a:rPr>
              <a:t> </a:t>
            </a:r>
            <a:r>
              <a:rPr lang="en-US" altLang="zh-CN" sz="2800" b="1"/>
              <a:t>~</a:t>
            </a:r>
            <a:r>
              <a:rPr lang="zh-CN" altLang="en-US" sz="2800" b="1"/>
              <a:t>劳动力在产值中的份额</a:t>
            </a:r>
          </a:p>
        </p:txBody>
      </p:sp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1187450" y="4724400"/>
            <a:ext cx="453667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更一般</a:t>
            </a:r>
            <a:r>
              <a:rPr lang="zh-CN" altLang="en-US" sz="2800" b="1" dirty="0" smtClean="0"/>
              <a:t>的</a:t>
            </a:r>
            <a:r>
              <a:rPr lang="en-US" altLang="zh-CN" sz="2800" b="1" dirty="0" smtClean="0"/>
              <a:t>Douglas</a:t>
            </a:r>
            <a:r>
              <a:rPr lang="zh-CN" altLang="en-US" sz="2800" b="1" dirty="0" smtClean="0"/>
              <a:t>生产函数</a:t>
            </a:r>
            <a:endParaRPr lang="zh-CN" altLang="en-US" sz="2800" b="1" dirty="0"/>
          </a:p>
        </p:txBody>
      </p:sp>
      <p:graphicFrame>
        <p:nvGraphicFramePr>
          <p:cNvPr id="38947" name="Object 35"/>
          <p:cNvGraphicFramePr>
            <a:graphicFrameLocks noChangeAspect="1"/>
          </p:cNvGraphicFramePr>
          <p:nvPr/>
        </p:nvGraphicFramePr>
        <p:xfrm>
          <a:off x="1187450" y="5373688"/>
          <a:ext cx="59007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公式" r:id="rId5" imgW="2577960" imgH="241200" progId="Equation.3">
                  <p:embed/>
                </p:oleObj>
              </mc:Choice>
              <mc:Fallback>
                <p:oleObj name="公式" r:id="rId5" imgW="25779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73688"/>
                        <a:ext cx="5900738" cy="550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36"/>
          <p:cNvSpPr txBox="1">
            <a:spLocks noChangeArrowheads="1"/>
          </p:cNvSpPr>
          <p:nvPr/>
        </p:nvSpPr>
        <p:spPr bwMode="auto">
          <a:xfrm>
            <a:off x="684435" y="692696"/>
            <a:ext cx="3525838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 </a:t>
            </a:r>
            <a:r>
              <a:rPr lang="zh-CN" altLang="en-US" b="1" dirty="0"/>
              <a:t>）</a:t>
            </a:r>
            <a:r>
              <a:rPr lang="en-US" altLang="zh-CN" dirty="0"/>
              <a:t> </a:t>
            </a:r>
            <a:r>
              <a:rPr lang="en-US" altLang="zh-CN" sz="2800" b="1" dirty="0"/>
              <a:t>Douglas</a:t>
            </a:r>
            <a:r>
              <a:rPr lang="zh-CN" altLang="en-US" sz="2800" b="1" dirty="0"/>
              <a:t>生产函数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219700" y="1355479"/>
            <a:ext cx="3312438" cy="1209921"/>
            <a:chOff x="3024" y="682"/>
            <a:chExt cx="2291" cy="806"/>
          </a:xfrm>
        </p:grpSpPr>
        <p:graphicFrame>
          <p:nvGraphicFramePr>
            <p:cNvPr id="1536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129225"/>
                </p:ext>
              </p:extLst>
            </p:nvPr>
          </p:nvGraphicFramePr>
          <p:xfrm>
            <a:off x="3024" y="910"/>
            <a:ext cx="2291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公式" r:id="rId7" imgW="1523880" imgH="419040" progId="Equation.3">
                    <p:embed/>
                  </p:oleObj>
                </mc:Choice>
                <mc:Fallback>
                  <p:oleObj name="公式" r:id="rId7" imgW="1523880" imgH="419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910"/>
                          <a:ext cx="2291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AutoShape 38"/>
            <p:cNvSpPr>
              <a:spLocks noChangeArrowheads="1"/>
            </p:cNvSpPr>
            <p:nvPr/>
          </p:nvSpPr>
          <p:spPr bwMode="auto">
            <a:xfrm>
              <a:off x="3831" y="682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580063" y="2711450"/>
            <a:ext cx="2375838" cy="774374"/>
            <a:chOff x="3360" y="1536"/>
            <a:chExt cx="1770" cy="612"/>
          </a:xfrm>
        </p:grpSpPr>
        <p:graphicFrame>
          <p:nvGraphicFramePr>
            <p:cNvPr id="1536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287447"/>
                </p:ext>
              </p:extLst>
            </p:nvPr>
          </p:nvGraphicFramePr>
          <p:xfrm>
            <a:off x="3360" y="1751"/>
            <a:ext cx="1770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公式" r:id="rId9" imgW="1015920" imgH="215640" progId="Equation.3">
                    <p:embed/>
                  </p:oleObj>
                </mc:Choice>
                <mc:Fallback>
                  <p:oleObj name="公式" r:id="rId9" imgW="1015920" imgH="2156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751"/>
                          <a:ext cx="1770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AutoShape 39"/>
            <p:cNvSpPr>
              <a:spLocks noChangeArrowheads="1"/>
            </p:cNvSpPr>
            <p:nvPr/>
          </p:nvSpPr>
          <p:spPr bwMode="auto">
            <a:xfrm>
              <a:off x="3984" y="15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28016" y="1600994"/>
            <a:ext cx="4681538" cy="711200"/>
            <a:chOff x="158" y="769"/>
            <a:chExt cx="2949" cy="448"/>
          </a:xfrm>
        </p:grpSpPr>
        <p:sp>
          <p:nvSpPr>
            <p:cNvPr id="15377" name="Text Box 8"/>
            <p:cNvSpPr txBox="1">
              <a:spLocks noChangeArrowheads="1"/>
            </p:cNvSpPr>
            <p:nvPr/>
          </p:nvSpPr>
          <p:spPr bwMode="auto">
            <a:xfrm>
              <a:off x="839" y="845"/>
              <a:ext cx="2268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~</a:t>
              </a:r>
              <a:r>
                <a:rPr lang="zh-CN" altLang="en-US" sz="2800" b="1" dirty="0"/>
                <a:t>单位资金创造的产值</a:t>
              </a:r>
            </a:p>
          </p:txBody>
        </p:sp>
        <p:graphicFrame>
          <p:nvGraphicFramePr>
            <p:cNvPr id="15365" name="Object 42"/>
            <p:cNvGraphicFramePr>
              <a:graphicFrameLocks noChangeAspect="1"/>
            </p:cNvGraphicFramePr>
            <p:nvPr/>
          </p:nvGraphicFramePr>
          <p:xfrm>
            <a:off x="158" y="769"/>
            <a:ext cx="69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公式" r:id="rId11" imgW="596880" imgH="393480" progId="Equation.3">
                    <p:embed/>
                  </p:oleObj>
                </mc:Choice>
                <mc:Fallback>
                  <p:oleObj name="公式" r:id="rId11" imgW="596880" imgH="3934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769"/>
                          <a:ext cx="690" cy="44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409501" y="2531706"/>
            <a:ext cx="4954587" cy="723900"/>
            <a:chOff x="167" y="1298"/>
            <a:chExt cx="3121" cy="456"/>
          </a:xfrm>
        </p:grpSpPr>
        <p:sp>
          <p:nvSpPr>
            <p:cNvPr id="15376" name="Text Box 9"/>
            <p:cNvSpPr txBox="1">
              <a:spLocks noChangeArrowheads="1"/>
            </p:cNvSpPr>
            <p:nvPr/>
          </p:nvSpPr>
          <p:spPr bwMode="auto">
            <a:xfrm>
              <a:off x="776" y="1344"/>
              <a:ext cx="2512" cy="327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~</a:t>
              </a:r>
              <a:r>
                <a:rPr lang="zh-CN" altLang="en-US" sz="2800" b="1" dirty="0"/>
                <a:t>单位劳动力创造的产值</a:t>
              </a:r>
            </a:p>
          </p:txBody>
        </p:sp>
        <p:graphicFrame>
          <p:nvGraphicFramePr>
            <p:cNvPr id="15364" name="Object 43"/>
            <p:cNvGraphicFramePr>
              <a:graphicFrameLocks noChangeAspect="1"/>
            </p:cNvGraphicFramePr>
            <p:nvPr/>
          </p:nvGraphicFramePr>
          <p:xfrm>
            <a:off x="167" y="1298"/>
            <a:ext cx="67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公式" r:id="rId13" imgW="571320" imgH="393480" progId="Equation.3">
                    <p:embed/>
                  </p:oleObj>
                </mc:Choice>
                <mc:Fallback>
                  <p:oleObj name="公式" r:id="rId13" imgW="571320" imgH="3934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" y="1298"/>
                          <a:ext cx="672" cy="456"/>
                        </a:xfrm>
                        <a:prstGeom prst="rect">
                          <a:avLst/>
                        </a:prstGeom>
                        <a:solidFill>
                          <a:srgbClr val="66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" name="墨迹 5"/>
              <p14:cNvContentPartPr/>
              <p14:nvPr/>
            </p14:nvContentPartPr>
            <p14:xfrm>
              <a:off x="779760" y="1259280"/>
              <a:ext cx="1900800" cy="135972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74360" y="1253520"/>
                <a:ext cx="1912680" cy="136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7" name="墨迹 6"/>
              <p14:cNvContentPartPr/>
              <p14:nvPr/>
            </p14:nvContentPartPr>
            <p14:xfrm>
              <a:off x="2589840" y="2632680"/>
              <a:ext cx="5338440" cy="117468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584080" y="2627280"/>
                <a:ext cx="5350320" cy="118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998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0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4" grpId="0" animBg="1" autoUpdateAnimBg="0"/>
      <p:bldP spid="38925" grpId="0" animBg="1" autoUpdateAnimBg="0"/>
      <p:bldP spid="389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7200" y="3792538"/>
          <a:ext cx="2667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公式" r:id="rId3" imgW="977760" imgH="393480" progId="Equation.3">
                  <p:embed/>
                </p:oleObj>
              </mc:Choice>
              <mc:Fallback>
                <p:oleObj name="公式" r:id="rId3" imgW="97776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2538"/>
                        <a:ext cx="2667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81000" y="4767263"/>
          <a:ext cx="2819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公式" r:id="rId5" imgW="1904760" imgH="507960" progId="Equation.3">
                  <p:embed/>
                </p:oleObj>
              </mc:Choice>
              <mc:Fallback>
                <p:oleObj name="公式" r:id="rId5" imgW="1904760" imgH="5079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67263"/>
                        <a:ext cx="2819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638800" y="4157663"/>
            <a:ext cx="2971800" cy="944562"/>
            <a:chOff x="3504" y="2400"/>
            <a:chExt cx="1872" cy="595"/>
          </a:xfrm>
        </p:grpSpPr>
        <p:graphicFrame>
          <p:nvGraphicFramePr>
            <p:cNvPr id="16391" name="Object 4"/>
            <p:cNvGraphicFramePr>
              <a:graphicFrameLocks noChangeAspect="1"/>
            </p:cNvGraphicFramePr>
            <p:nvPr/>
          </p:nvGraphicFramePr>
          <p:xfrm>
            <a:off x="3792" y="2400"/>
            <a:ext cx="1584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公式" r:id="rId7" imgW="965160" imgH="469800" progId="Equation.3">
                    <p:embed/>
                  </p:oleObj>
                </mc:Choice>
                <mc:Fallback>
                  <p:oleObj name="公式" r:id="rId7" imgW="965160" imgH="469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00"/>
                          <a:ext cx="1584" cy="59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AutoShape 8"/>
            <p:cNvSpPr>
              <a:spLocks noChangeArrowheads="1"/>
            </p:cNvSpPr>
            <p:nvPr/>
          </p:nvSpPr>
          <p:spPr bwMode="auto">
            <a:xfrm>
              <a:off x="3504" y="2496"/>
              <a:ext cx="144" cy="384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6096000" y="5334000"/>
            <a:ext cx="2286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w </a:t>
            </a:r>
            <a:r>
              <a:rPr lang="en-US" altLang="zh-CN" sz="2800" b="1">
                <a:sym typeface="Symbol" pitchFamily="18" charset="2"/>
              </a:rPr>
              <a:t>,  </a:t>
            </a:r>
            <a:r>
              <a:rPr lang="en-US" altLang="zh-CN" sz="2800" b="1" i="1">
                <a:sym typeface="Symbol" pitchFamily="18" charset="2"/>
              </a:rPr>
              <a:t>r </a:t>
            </a:r>
            <a:r>
              <a:rPr lang="en-US" altLang="zh-CN" sz="2800" b="1">
                <a:sym typeface="Symbol" pitchFamily="18" charset="2"/>
              </a:rPr>
              <a:t>,  </a:t>
            </a:r>
            <a:r>
              <a:rPr lang="en-US" altLang="zh-CN" sz="2800" b="1" i="1">
                <a:sym typeface="Symbol" pitchFamily="18" charset="2"/>
              </a:rPr>
              <a:t></a:t>
            </a:r>
            <a:r>
              <a:rPr lang="en-US" altLang="zh-CN" sz="2800" b="1">
                <a:sym typeface="Symbol" pitchFamily="18" charset="2"/>
              </a:rPr>
              <a:t> 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 </a:t>
            </a:r>
            <a:r>
              <a:rPr lang="en-US" altLang="zh-CN" sz="2800" b="1" i="1">
                <a:sym typeface="Symbol" pitchFamily="18" charset="2"/>
              </a:rPr>
              <a:t>K/L</a:t>
            </a:r>
            <a:r>
              <a:rPr lang="en-US" altLang="zh-CN" sz="2800" b="1">
                <a:sym typeface="Symbol" pitchFamily="18" charset="2"/>
              </a:rPr>
              <a:t> 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676400" y="2573338"/>
            <a:ext cx="5943600" cy="11176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求资金与劳动力的分配比例</a:t>
            </a:r>
            <a:r>
              <a:rPr lang="en-US" altLang="zh-CN" sz="2800" b="1" i="1"/>
              <a:t>K/L</a:t>
            </a:r>
            <a:r>
              <a:rPr lang="en-US" altLang="zh-CN" sz="2800" b="1"/>
              <a:t>(</a:t>
            </a:r>
            <a:r>
              <a:rPr lang="zh-CN" altLang="en-US" sz="2800" b="1"/>
              <a:t>每个劳动力占有的资金</a:t>
            </a:r>
            <a:r>
              <a:rPr lang="en-US" altLang="zh-CN" sz="2800" b="1"/>
              <a:t>) </a:t>
            </a:r>
            <a:r>
              <a:rPr lang="zh-CN" altLang="en-US" sz="2800" b="1"/>
              <a:t>，使效益</a:t>
            </a:r>
            <a:r>
              <a:rPr lang="en-US" altLang="zh-CN" sz="2800" b="1" i="1"/>
              <a:t>S</a:t>
            </a:r>
            <a:r>
              <a:rPr lang="zh-CN" altLang="en-US" sz="2800" b="1"/>
              <a:t>最大</a:t>
            </a:r>
            <a:r>
              <a:rPr lang="en-US" altLang="zh-CN" sz="2800" b="1"/>
              <a:t>.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457200" y="191611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资金和劳动力创造的效益</a:t>
            </a: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22816"/>
              </p:ext>
            </p:extLst>
          </p:nvPr>
        </p:nvGraphicFramePr>
        <p:xfrm>
          <a:off x="4800600" y="1965665"/>
          <a:ext cx="2723728" cy="46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公式" r:id="rId9" imgW="1282680" imgH="241200" progId="Equation.3">
                  <p:embed/>
                </p:oleObj>
              </mc:Choice>
              <mc:Fallback>
                <p:oleObj name="公式" r:id="rId9" imgW="128268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65665"/>
                        <a:ext cx="2723728" cy="469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990600" y="121602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资金来自贷款，利率 </a:t>
            </a:r>
            <a:r>
              <a:rPr lang="en-US" altLang="zh-CN" sz="2800" b="1" i="1"/>
              <a:t>r</a:t>
            </a: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4949825" y="1216025"/>
            <a:ext cx="2746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劳动力付工资 </a:t>
            </a:r>
            <a:r>
              <a:rPr lang="en-US" altLang="zh-CN" sz="2800" b="1" i="1"/>
              <a:t>w</a:t>
            </a:r>
          </a:p>
        </p:txBody>
      </p:sp>
      <p:sp>
        <p:nvSpPr>
          <p:cNvPr id="16398" name="Text Box 20"/>
          <p:cNvSpPr txBox="1">
            <a:spLocks noChangeArrowheads="1"/>
          </p:cNvSpPr>
          <p:nvPr/>
        </p:nvSpPr>
        <p:spPr bwMode="auto">
          <a:xfrm>
            <a:off x="228600" y="533400"/>
            <a:ext cx="69342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2</a:t>
            </a:r>
            <a:r>
              <a:rPr lang="zh-CN" altLang="en-US" sz="2800" b="1" dirty="0"/>
              <a:t>）资金与劳动力的最佳分配（静态模型）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276600" y="4767263"/>
            <a:ext cx="2209800" cy="873125"/>
            <a:chOff x="2064" y="3024"/>
            <a:chExt cx="1392" cy="550"/>
          </a:xfrm>
        </p:grpSpPr>
        <p:graphicFrame>
          <p:nvGraphicFramePr>
            <p:cNvPr id="16390" name="Object 25"/>
            <p:cNvGraphicFramePr>
              <a:graphicFrameLocks noChangeAspect="1"/>
            </p:cNvGraphicFramePr>
            <p:nvPr/>
          </p:nvGraphicFramePr>
          <p:xfrm>
            <a:off x="2304" y="3024"/>
            <a:ext cx="115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公式" r:id="rId11" imgW="901440" imgH="431640" progId="Equation.3">
                    <p:embed/>
                  </p:oleObj>
                </mc:Choice>
                <mc:Fallback>
                  <p:oleObj name="公式" r:id="rId11" imgW="901440" imgH="4316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024"/>
                          <a:ext cx="1152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AutoShape 26"/>
            <p:cNvSpPr>
              <a:spLocks noChangeArrowheads="1"/>
            </p:cNvSpPr>
            <p:nvPr/>
          </p:nvSpPr>
          <p:spPr bwMode="auto">
            <a:xfrm>
              <a:off x="2064" y="312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276600" y="3733800"/>
            <a:ext cx="1981200" cy="919163"/>
            <a:chOff x="2064" y="2373"/>
            <a:chExt cx="1248" cy="579"/>
          </a:xfrm>
        </p:grpSpPr>
        <p:graphicFrame>
          <p:nvGraphicFramePr>
            <p:cNvPr id="16389" name="Object 21"/>
            <p:cNvGraphicFramePr>
              <a:graphicFrameLocks noChangeAspect="1"/>
            </p:cNvGraphicFramePr>
            <p:nvPr/>
          </p:nvGraphicFramePr>
          <p:xfrm>
            <a:off x="2304" y="2373"/>
            <a:ext cx="1008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" name="公式" r:id="rId13" imgW="583920" imgH="431640" progId="Equation.3">
                    <p:embed/>
                  </p:oleObj>
                </mc:Choice>
                <mc:Fallback>
                  <p:oleObj name="公式" r:id="rId13" imgW="583920" imgH="4316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373"/>
                          <a:ext cx="1008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AutoShape 27"/>
            <p:cNvSpPr>
              <a:spLocks noChangeArrowheads="1"/>
            </p:cNvSpPr>
            <p:nvPr/>
          </p:nvSpPr>
          <p:spPr bwMode="auto">
            <a:xfrm>
              <a:off x="2064" y="254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6401" name="Picture 30" descr="IN01108_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975" y="476250"/>
            <a:ext cx="10191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墨迹 4"/>
              <p14:cNvContentPartPr/>
              <p14:nvPr/>
            </p14:nvContentPartPr>
            <p14:xfrm>
              <a:off x="5516280" y="1680480"/>
              <a:ext cx="370080" cy="34308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11240" y="1674360"/>
                <a:ext cx="381240" cy="35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" name="墨迹 5"/>
              <p14:cNvContentPartPr/>
              <p14:nvPr/>
            </p14:nvContentPartPr>
            <p14:xfrm>
              <a:off x="639720" y="3215880"/>
              <a:ext cx="2593800" cy="80640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35760" y="3210480"/>
                <a:ext cx="2604600" cy="81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540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10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utoUpdateAnimBg="0"/>
      <p:bldP spid="39947" grpId="0" animBg="1" autoUpdateAnimBg="0"/>
      <p:bldP spid="39948" grpId="0" autoUpdateAnimBg="0"/>
      <p:bldP spid="39951" grpId="0" autoUpdateAnimBg="0"/>
      <p:bldP spid="3995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76522"/>
              </p:ext>
            </p:extLst>
          </p:nvPr>
        </p:nvGraphicFramePr>
        <p:xfrm>
          <a:off x="1043608" y="5319476"/>
          <a:ext cx="2504024" cy="93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公式" r:id="rId3" imgW="965160" imgH="393480" progId="Equation.3">
                  <p:embed/>
                </p:oleObj>
              </mc:Choice>
              <mc:Fallback>
                <p:oleObj name="公式" r:id="rId3" imgW="96516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19476"/>
                        <a:ext cx="2504024" cy="937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696628" y="605632"/>
            <a:ext cx="6324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3) </a:t>
            </a:r>
            <a:r>
              <a:rPr lang="zh-CN" altLang="en-US" sz="2800" b="1" dirty="0"/>
              <a:t>经济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生产率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增长的条件 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动态模型</a:t>
            </a:r>
            <a:r>
              <a:rPr lang="en-US" altLang="zh-CN" sz="2800" b="1" dirty="0"/>
              <a:t>)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23528" y="1253703"/>
            <a:ext cx="8515671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要使 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或</a:t>
            </a:r>
            <a:r>
              <a:rPr lang="en-US" altLang="zh-CN" sz="2800" b="1" i="1" dirty="0" smtClean="0"/>
              <a:t>Z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/</a:t>
            </a:r>
            <a:r>
              <a:rPr lang="en-US" altLang="zh-CN" sz="2800" b="1" i="1" dirty="0"/>
              <a:t>L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增长</a:t>
            </a:r>
            <a:r>
              <a:rPr lang="en-US" altLang="zh-CN" sz="2800" b="1" dirty="0"/>
              <a:t>,  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L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应满足的条件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23528" y="1897063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模型假设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547664" y="1879352"/>
            <a:ext cx="4419600" cy="1117600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投资增长率与产值成正比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altLang="zh-CN" sz="2800" b="1" dirty="0"/>
              <a:t>(</a:t>
            </a:r>
            <a:r>
              <a:rPr lang="zh-CN" altLang="en-US" sz="2800" b="1" dirty="0"/>
              <a:t>用一定比例扩大再生产</a:t>
            </a:r>
            <a:r>
              <a:rPr lang="en-US" altLang="zh-CN" sz="2800" b="1" dirty="0"/>
              <a:t>)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67903" y="3230563"/>
            <a:ext cx="4419600" cy="604838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劳动力相对增长率为常数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33425" y="4221163"/>
            <a:ext cx="3983038" cy="533400"/>
            <a:chOff x="510" y="2478"/>
            <a:chExt cx="2509" cy="336"/>
          </a:xfrm>
        </p:grpSpPr>
        <p:graphicFrame>
          <p:nvGraphicFramePr>
            <p:cNvPr id="174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1463"/>
                </p:ext>
              </p:extLst>
            </p:nvPr>
          </p:nvGraphicFramePr>
          <p:xfrm>
            <a:off x="510" y="2518"/>
            <a:ext cx="13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公式" r:id="rId5" imgW="990360" imgH="253800" progId="Equation.3">
                    <p:embed/>
                  </p:oleObj>
                </mc:Choice>
                <mc:Fallback>
                  <p:oleObj name="公式" r:id="rId5" imgW="990360" imgH="253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2518"/>
                          <a:ext cx="13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739284"/>
                </p:ext>
              </p:extLst>
            </p:nvPr>
          </p:nvGraphicFramePr>
          <p:xfrm>
            <a:off x="2166" y="2478"/>
            <a:ext cx="85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公式" r:id="rId7" imgW="774360" imgH="266400" progId="Equation.3">
                    <p:embed/>
                  </p:oleObj>
                </mc:Choice>
                <mc:Fallback>
                  <p:oleObj name="公式" r:id="rId7" imgW="774360" imgH="2664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78"/>
                          <a:ext cx="85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410200" y="4024313"/>
            <a:ext cx="2763838" cy="908050"/>
            <a:chOff x="3408" y="2392"/>
            <a:chExt cx="1741" cy="572"/>
          </a:xfrm>
        </p:grpSpPr>
        <p:graphicFrame>
          <p:nvGraphicFramePr>
            <p:cNvPr id="174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547782"/>
                </p:ext>
              </p:extLst>
            </p:nvPr>
          </p:nvGraphicFramePr>
          <p:xfrm>
            <a:off x="3651" y="2392"/>
            <a:ext cx="1498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9" imgW="863280" imgH="393480" progId="Equation.DSMT4">
                    <p:embed/>
                  </p:oleObj>
                </mc:Choice>
                <mc:Fallback>
                  <p:oleObj name="Equation" r:id="rId9" imgW="86328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392"/>
                          <a:ext cx="1498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AutoShape 18"/>
            <p:cNvSpPr>
              <a:spLocks noChangeArrowheads="1"/>
            </p:cNvSpPr>
            <p:nvPr/>
          </p:nvSpPr>
          <p:spPr bwMode="auto">
            <a:xfrm>
              <a:off x="3408" y="2544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148387" y="1927822"/>
            <a:ext cx="2311400" cy="861292"/>
            <a:chOff x="3873" y="1124"/>
            <a:chExt cx="1456" cy="504"/>
          </a:xfrm>
        </p:grpSpPr>
        <p:graphicFrame>
          <p:nvGraphicFramePr>
            <p:cNvPr id="174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960653"/>
                </p:ext>
              </p:extLst>
            </p:nvPr>
          </p:nvGraphicFramePr>
          <p:xfrm>
            <a:off x="4014" y="1124"/>
            <a:ext cx="131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Equation" r:id="rId11" imgW="1041120" imgH="393480" progId="Equation.DSMT4">
                    <p:embed/>
                  </p:oleObj>
                </mc:Choice>
                <mc:Fallback>
                  <p:oleObj name="Equation" r:id="rId11" imgW="104112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124"/>
                          <a:ext cx="131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3" name="AutoShape 21"/>
            <p:cNvSpPr>
              <a:spLocks noChangeArrowheads="1"/>
            </p:cNvSpPr>
            <p:nvPr/>
          </p:nvSpPr>
          <p:spPr bwMode="auto">
            <a:xfrm>
              <a:off x="3873" y="1248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4724400" y="3030538"/>
            <a:ext cx="1785938" cy="800100"/>
            <a:chOff x="2976" y="1824"/>
            <a:chExt cx="1125" cy="504"/>
          </a:xfrm>
        </p:grpSpPr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243" y="1824"/>
            <a:ext cx="85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9" name="Equation" r:id="rId13" imgW="583920" imgH="393480" progId="Equation.DSMT4">
                    <p:embed/>
                  </p:oleObj>
                </mc:Choice>
                <mc:Fallback>
                  <p:oleObj name="Equation" r:id="rId13" imgW="58392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824"/>
                          <a:ext cx="85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AutoShape 22"/>
            <p:cNvSpPr>
              <a:spLocks noChangeArrowheads="1"/>
            </p:cNvSpPr>
            <p:nvPr/>
          </p:nvSpPr>
          <p:spPr bwMode="auto">
            <a:xfrm>
              <a:off x="2976" y="195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781800" y="3208338"/>
            <a:ext cx="1901825" cy="508000"/>
            <a:chOff x="4272" y="1936"/>
            <a:chExt cx="1198" cy="320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4527" y="1936"/>
            <a:ext cx="94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0" name="Equation" r:id="rId15" imgW="736560" imgH="241200" progId="Equation.DSMT4">
                    <p:embed/>
                  </p:oleObj>
                </mc:Choice>
                <mc:Fallback>
                  <p:oleObj name="Equation" r:id="rId15" imgW="736560" imgH="241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1936"/>
                          <a:ext cx="94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AutoShape 23"/>
            <p:cNvSpPr>
              <a:spLocks noChangeArrowheads="1"/>
            </p:cNvSpPr>
            <p:nvPr/>
          </p:nvSpPr>
          <p:spPr bwMode="auto">
            <a:xfrm>
              <a:off x="4272" y="195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038601" y="5240340"/>
            <a:ext cx="3557588" cy="946150"/>
            <a:chOff x="2544" y="3216"/>
            <a:chExt cx="2241" cy="596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477488"/>
                </p:ext>
              </p:extLst>
            </p:nvPr>
          </p:nvGraphicFramePr>
          <p:xfrm>
            <a:off x="2964" y="3216"/>
            <a:ext cx="1821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name="Equation" r:id="rId17" imgW="1104840" imgH="393480" progId="Equation.DSMT4">
                    <p:embed/>
                  </p:oleObj>
                </mc:Choice>
                <mc:Fallback>
                  <p:oleObj name="Equation" r:id="rId17" imgW="110484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3216"/>
                          <a:ext cx="1821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AutoShape 28"/>
            <p:cNvSpPr>
              <a:spLocks noChangeArrowheads="1"/>
            </p:cNvSpPr>
            <p:nvPr/>
          </p:nvSpPr>
          <p:spPr bwMode="auto">
            <a:xfrm>
              <a:off x="2544" y="3408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7429" name="Picture 31" descr="IN01108_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975" y="404813"/>
            <a:ext cx="1019175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8" name="墨迹 7"/>
              <p14:cNvContentPartPr/>
              <p14:nvPr/>
            </p14:nvContentPartPr>
            <p14:xfrm>
              <a:off x="2337120" y="5937840"/>
              <a:ext cx="2523600" cy="346320"/>
            </p14:xfrm>
          </p:contentPart>
        </mc:Choice>
        <mc:Fallback xmlns="">
          <p:pic>
            <p:nvPicPr>
              <p:cNvPr id="8" name="墨迹 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330640" y="5931360"/>
                <a:ext cx="2535840" cy="35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9" name="墨迹 8"/>
              <p14:cNvContentPartPr/>
              <p14:nvPr/>
            </p14:nvContentPartPr>
            <p14:xfrm>
              <a:off x="5086800" y="4860000"/>
              <a:ext cx="1871640" cy="415800"/>
            </p14:xfrm>
          </p:contentPart>
        </mc:Choice>
        <mc:Fallback xmlns="">
          <p:pic>
            <p:nvPicPr>
              <p:cNvPr id="9" name="墨迹 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080680" y="4854600"/>
                <a:ext cx="1883520" cy="42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7565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 animBg="1"/>
      <p:bldP spid="40970" grpId="0" animBg="1" autoUpdateAnimBg="0"/>
      <p:bldP spid="40971" grpId="0" animBg="1"/>
      <p:bldP spid="409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77913" y="1182688"/>
            <a:ext cx="2053927" cy="1598612"/>
            <a:chOff x="374" y="231"/>
            <a:chExt cx="1314" cy="928"/>
          </a:xfrm>
        </p:grpSpPr>
        <p:graphicFrame>
          <p:nvGraphicFramePr>
            <p:cNvPr id="18439" name="Object 8"/>
            <p:cNvGraphicFramePr>
              <a:graphicFrameLocks noChangeAspect="1"/>
            </p:cNvGraphicFramePr>
            <p:nvPr/>
          </p:nvGraphicFramePr>
          <p:xfrm>
            <a:off x="374" y="231"/>
            <a:ext cx="1054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3" imgW="863280" imgH="393480" progId="Equation.DSMT4">
                    <p:embed/>
                  </p:oleObj>
                </mc:Choice>
                <mc:Fallback>
                  <p:oleObj name="Equation" r:id="rId3" imgW="86328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231"/>
                          <a:ext cx="1054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9"/>
            <p:cNvGraphicFramePr>
              <a:graphicFrameLocks noChangeAspect="1"/>
            </p:cNvGraphicFramePr>
            <p:nvPr/>
          </p:nvGraphicFramePr>
          <p:xfrm>
            <a:off x="383" y="731"/>
            <a:ext cx="1305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name="Equation" r:id="rId5" imgW="1104840" imgH="393480" progId="Equation.DSMT4">
                    <p:embed/>
                  </p:oleObj>
                </mc:Choice>
                <mc:Fallback>
                  <p:oleObj name="Equation" r:id="rId5" imgW="110484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731"/>
                          <a:ext cx="1305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244850" y="1271588"/>
            <a:ext cx="4537075" cy="766762"/>
            <a:chOff x="2160" y="247"/>
            <a:chExt cx="2749" cy="562"/>
          </a:xfrm>
        </p:grpSpPr>
        <p:graphicFrame>
          <p:nvGraphicFramePr>
            <p:cNvPr id="18438" name="Object 7"/>
            <p:cNvGraphicFramePr>
              <a:graphicFrameLocks noChangeAspect="1"/>
            </p:cNvGraphicFramePr>
            <p:nvPr/>
          </p:nvGraphicFramePr>
          <p:xfrm>
            <a:off x="2763" y="247"/>
            <a:ext cx="2146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Equation" r:id="rId7" imgW="1066680" imgH="393480" progId="Equation.DSMT4">
                    <p:embed/>
                  </p:oleObj>
                </mc:Choice>
                <mc:Fallback>
                  <p:oleObj name="Equation" r:id="rId7" imgW="106668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" y="247"/>
                          <a:ext cx="2146" cy="56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AutoShape 9"/>
            <p:cNvSpPr>
              <a:spLocks noChangeArrowheads="1"/>
            </p:cNvSpPr>
            <p:nvPr/>
          </p:nvSpPr>
          <p:spPr bwMode="auto">
            <a:xfrm>
              <a:off x="2160" y="384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4932363" y="2262188"/>
            <a:ext cx="2535237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Bernoulli</a:t>
            </a:r>
            <a:r>
              <a:rPr lang="zh-CN" altLang="zh-CN" sz="2800" b="1"/>
              <a:t>方程</a:t>
            </a:r>
            <a:endParaRPr lang="zh-CN" altLang="en-US" sz="2800" b="1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085877" y="2781616"/>
            <a:ext cx="7068772" cy="1009332"/>
            <a:chOff x="745" y="1296"/>
            <a:chExt cx="4661" cy="792"/>
          </a:xfrm>
        </p:grpSpPr>
        <p:graphicFrame>
          <p:nvGraphicFramePr>
            <p:cNvPr id="1843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317016"/>
                </p:ext>
              </p:extLst>
            </p:nvPr>
          </p:nvGraphicFramePr>
          <p:xfrm>
            <a:off x="1192" y="1296"/>
            <a:ext cx="4214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" name="Equation" r:id="rId9" imgW="2374560" imgH="507960" progId="Equation.DSMT4">
                    <p:embed/>
                  </p:oleObj>
                </mc:Choice>
                <mc:Fallback>
                  <p:oleObj name="Equation" r:id="rId9" imgW="2374560" imgH="50796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296"/>
                          <a:ext cx="4214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AutoShape 11"/>
            <p:cNvSpPr>
              <a:spLocks noChangeArrowheads="1"/>
            </p:cNvSpPr>
            <p:nvPr/>
          </p:nvSpPr>
          <p:spPr bwMode="auto">
            <a:xfrm>
              <a:off x="745" y="1584"/>
              <a:ext cx="288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86274"/>
              </p:ext>
            </p:extLst>
          </p:nvPr>
        </p:nvGraphicFramePr>
        <p:xfrm>
          <a:off x="486132" y="4020697"/>
          <a:ext cx="5400278" cy="52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公式" r:id="rId11" imgW="2806560" imgH="266400" progId="Equation.3">
                  <p:embed/>
                </p:oleObj>
              </mc:Choice>
              <mc:Fallback>
                <p:oleObj name="公式" r:id="rId11" imgW="2806560" imgH="266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32" y="4020697"/>
                        <a:ext cx="5400278" cy="52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096000" y="3860799"/>
            <a:ext cx="2401921" cy="1009114"/>
            <a:chOff x="3888" y="2112"/>
            <a:chExt cx="1743" cy="668"/>
          </a:xfrm>
        </p:grpSpPr>
        <p:graphicFrame>
          <p:nvGraphicFramePr>
            <p:cNvPr id="1843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178910"/>
                </p:ext>
              </p:extLst>
            </p:nvPr>
          </p:nvGraphicFramePr>
          <p:xfrm>
            <a:off x="4080" y="2112"/>
            <a:ext cx="1551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" name="公式" r:id="rId13" imgW="1054080" imgH="520560" progId="Equation.3">
                    <p:embed/>
                  </p:oleObj>
                </mc:Choice>
                <mc:Fallback>
                  <p:oleObj name="公式" r:id="rId13" imgW="1054080" imgH="52056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12"/>
                          <a:ext cx="1551" cy="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AutoShape 14"/>
            <p:cNvSpPr>
              <a:spLocks noChangeArrowheads="1"/>
            </p:cNvSpPr>
            <p:nvPr/>
          </p:nvSpPr>
          <p:spPr bwMode="auto">
            <a:xfrm>
              <a:off x="3888" y="228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898661" y="5172075"/>
            <a:ext cx="7405553" cy="1066800"/>
            <a:chOff x="561" y="2881"/>
            <a:chExt cx="4754" cy="708"/>
          </a:xfrm>
        </p:grpSpPr>
        <p:graphicFrame>
          <p:nvGraphicFramePr>
            <p:cNvPr id="18435" name="Object 4"/>
            <p:cNvGraphicFramePr>
              <a:graphicFrameLocks noChangeAspect="1"/>
            </p:cNvGraphicFramePr>
            <p:nvPr/>
          </p:nvGraphicFramePr>
          <p:xfrm>
            <a:off x="899" y="2881"/>
            <a:ext cx="4416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Equation" r:id="rId15" imgW="2400120" imgH="533160" progId="Equation.DSMT4">
                    <p:embed/>
                  </p:oleObj>
                </mc:Choice>
                <mc:Fallback>
                  <p:oleObj name="Equation" r:id="rId15" imgW="2400120" imgH="53316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2881"/>
                          <a:ext cx="4416" cy="70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AutoShape 15"/>
            <p:cNvSpPr>
              <a:spLocks noChangeArrowheads="1"/>
            </p:cNvSpPr>
            <p:nvPr/>
          </p:nvSpPr>
          <p:spPr bwMode="auto">
            <a:xfrm>
              <a:off x="561" y="3086"/>
              <a:ext cx="24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7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316865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) </a:t>
            </a:r>
            <a:r>
              <a:rPr lang="zh-CN" altLang="en-US" sz="2800" b="1"/>
              <a:t>经济增长的条件</a:t>
            </a:r>
          </a:p>
        </p:txBody>
      </p:sp>
    </p:spTree>
    <p:extLst>
      <p:ext uri="{BB962C8B-B14F-4D97-AF65-F5344CB8AC3E}">
        <p14:creationId xmlns:p14="http://schemas.microsoft.com/office/powerpoint/2010/main" val="310034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31308"/>
              </p:ext>
            </p:extLst>
          </p:nvPr>
        </p:nvGraphicFramePr>
        <p:xfrm>
          <a:off x="800124" y="3684696"/>
          <a:ext cx="6436172" cy="114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3" imgW="2438280" imgH="482400" progId="Equation.DSMT4">
                  <p:embed/>
                </p:oleObj>
              </mc:Choice>
              <mc:Fallback>
                <p:oleObj name="Equation" r:id="rId3" imgW="243828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24" y="3684696"/>
                        <a:ext cx="6436172" cy="11442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42408"/>
              </p:ext>
            </p:extLst>
          </p:nvPr>
        </p:nvGraphicFramePr>
        <p:xfrm>
          <a:off x="611560" y="5581650"/>
          <a:ext cx="7760915" cy="97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1650"/>
                        <a:ext cx="7760915" cy="97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11188" y="1125538"/>
          <a:ext cx="41798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公式" r:id="rId7" imgW="1485720" imgH="241200" progId="Equation.3">
                  <p:embed/>
                </p:oleObj>
              </mc:Choice>
              <mc:Fallback>
                <p:oleObj name="公式" r:id="rId7" imgW="148572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41798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35287"/>
              </p:ext>
            </p:extLst>
          </p:nvPr>
        </p:nvGraphicFramePr>
        <p:xfrm>
          <a:off x="457200" y="1808851"/>
          <a:ext cx="4086225" cy="81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8851"/>
                        <a:ext cx="4086225" cy="81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9216"/>
              </p:ext>
            </p:extLst>
          </p:nvPr>
        </p:nvGraphicFramePr>
        <p:xfrm>
          <a:off x="755575" y="5070175"/>
          <a:ext cx="2790899" cy="4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1" imgW="1218960" imgH="203040" progId="Equation.DSMT4">
                  <p:embed/>
                </p:oleObj>
              </mc:Choice>
              <mc:Fallback>
                <p:oleObj name="Equation" r:id="rId11" imgW="121896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5070175"/>
                        <a:ext cx="2790899" cy="4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962400" y="533400"/>
            <a:ext cx="2286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产值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增长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400800" y="471488"/>
            <a:ext cx="1981200" cy="595312"/>
            <a:chOff x="4032" y="201"/>
            <a:chExt cx="1248" cy="375"/>
          </a:xfrm>
        </p:grpSpPr>
        <p:sp>
          <p:nvSpPr>
            <p:cNvPr id="19469" name="Text Box 7"/>
            <p:cNvSpPr txBox="1">
              <a:spLocks noChangeArrowheads="1"/>
            </p:cNvSpPr>
            <p:nvPr/>
          </p:nvSpPr>
          <p:spPr bwMode="auto">
            <a:xfrm>
              <a:off x="4272" y="201"/>
              <a:ext cx="1008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d</a:t>
              </a:r>
              <a:r>
                <a:rPr lang="en-US" altLang="zh-CN" sz="2800" b="1" i="1"/>
                <a:t>Q/</a:t>
              </a:r>
              <a:r>
                <a:rPr lang="en-US" altLang="zh-CN" sz="2800" b="1"/>
                <a:t>d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 &gt; 0</a:t>
              </a:r>
            </a:p>
          </p:txBody>
        </p:sp>
        <p:sp>
          <p:nvSpPr>
            <p:cNvPr id="19470" name="AutoShape 26"/>
            <p:cNvSpPr>
              <a:spLocks noChangeArrowheads="1"/>
            </p:cNvSpPr>
            <p:nvPr/>
          </p:nvSpPr>
          <p:spPr bwMode="auto">
            <a:xfrm>
              <a:off x="4032" y="240"/>
              <a:ext cx="144" cy="336"/>
            </a:xfrm>
            <a:prstGeom prst="leftRightArrow">
              <a:avLst>
                <a:gd name="adj1" fmla="val 50000"/>
                <a:gd name="adj2" fmla="val 2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67" name="Text Box 29"/>
          <p:cNvSpPr txBox="1">
            <a:spLocks noChangeArrowheads="1"/>
          </p:cNvSpPr>
          <p:nvPr/>
        </p:nvSpPr>
        <p:spPr bwMode="auto">
          <a:xfrm>
            <a:off x="457200" y="533400"/>
            <a:ext cx="31242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) </a:t>
            </a:r>
            <a:r>
              <a:rPr lang="zh-CN" altLang="en-US" sz="2800" b="1"/>
              <a:t>经济增长的条件</a:t>
            </a:r>
          </a:p>
        </p:txBody>
      </p:sp>
      <p:graphicFrame>
        <p:nvGraphicFramePr>
          <p:cNvPr id="430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764959"/>
              </p:ext>
            </p:extLst>
          </p:nvPr>
        </p:nvGraphicFramePr>
        <p:xfrm>
          <a:off x="4592639" y="1916114"/>
          <a:ext cx="4155826" cy="58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公式" r:id="rId13" imgW="1955520" imgH="241200" progId="Equation.3">
                  <p:embed/>
                </p:oleObj>
              </mc:Choice>
              <mc:Fallback>
                <p:oleObj name="公式" r:id="rId13" imgW="195552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9" y="1916114"/>
                        <a:ext cx="4155826" cy="58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038"/>
          <p:cNvGraphicFramePr>
            <a:graphicFrameLocks noChangeAspect="1"/>
          </p:cNvGraphicFramePr>
          <p:nvPr/>
        </p:nvGraphicFramePr>
        <p:xfrm>
          <a:off x="771525" y="2708275"/>
          <a:ext cx="57991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5" imgW="2400120" imgH="533160" progId="Equation.DSMT4">
                  <p:embed/>
                </p:oleObj>
              </mc:Choice>
              <mc:Fallback>
                <p:oleObj name="Equation" r:id="rId15" imgW="2400120" imgH="5331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708275"/>
                        <a:ext cx="5799138" cy="868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Rectangle 1041"/>
          <p:cNvSpPr>
            <a:spLocks noChangeArrowheads="1"/>
          </p:cNvSpPr>
          <p:nvPr/>
        </p:nvSpPr>
        <p:spPr bwMode="auto">
          <a:xfrm>
            <a:off x="3924300" y="5013325"/>
            <a:ext cx="360838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ym typeface="Symbol" pitchFamily="18" charset="2"/>
              </a:rPr>
              <a:t> </a:t>
            </a:r>
            <a:r>
              <a:rPr lang="en-US" altLang="zh-CN" sz="2800" b="1">
                <a:sym typeface="Symbol" pitchFamily="18" charset="2"/>
              </a:rPr>
              <a:t>~ </a:t>
            </a:r>
            <a:r>
              <a:rPr lang="zh-CN" altLang="en-US" sz="2800" b="1"/>
              <a:t>劳动力相对增长率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墨迹 2"/>
              <p14:cNvContentPartPr/>
              <p14:nvPr/>
            </p14:nvContentPartPr>
            <p14:xfrm>
              <a:off x="5162040" y="1069200"/>
              <a:ext cx="3813120" cy="79776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56280" y="1064520"/>
                <a:ext cx="3824280" cy="80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" name="墨迹 3"/>
              <p14:cNvContentPartPr/>
              <p14:nvPr/>
            </p14:nvContentPartPr>
            <p14:xfrm>
              <a:off x="1496160" y="4567680"/>
              <a:ext cx="1217160" cy="54396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491480" y="4561560"/>
                <a:ext cx="1227600" cy="55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690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nimBg="1" autoUpdateAnimBg="0"/>
      <p:bldP spid="696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83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05620"/>
              </p:ext>
            </p:extLst>
          </p:nvPr>
        </p:nvGraphicFramePr>
        <p:xfrm>
          <a:off x="755576" y="2072924"/>
          <a:ext cx="4578424" cy="94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公式" r:id="rId3" imgW="2361960" imgH="482400" progId="Equation.3">
                  <p:embed/>
                </p:oleObj>
              </mc:Choice>
              <mc:Fallback>
                <p:oleObj name="公式" r:id="rId3" imgW="236196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72924"/>
                        <a:ext cx="4578424" cy="94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4554"/>
              </p:ext>
            </p:extLst>
          </p:nvPr>
        </p:nvGraphicFramePr>
        <p:xfrm>
          <a:off x="1115616" y="3233275"/>
          <a:ext cx="6840934" cy="11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2819160" imgH="482400" progId="Equation.DSMT4">
                  <p:embed/>
                </p:oleObj>
              </mc:Choice>
              <mc:Fallback>
                <p:oleObj name="Equation" r:id="rId5" imgW="281916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33275"/>
                        <a:ext cx="6840934" cy="1151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45528"/>
              </p:ext>
            </p:extLst>
          </p:nvPr>
        </p:nvGraphicFramePr>
        <p:xfrm>
          <a:off x="682876" y="4724401"/>
          <a:ext cx="2593724" cy="5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76" y="4724401"/>
                        <a:ext cx="2593724" cy="5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6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72994"/>
              </p:ext>
            </p:extLst>
          </p:nvPr>
        </p:nvGraphicFramePr>
        <p:xfrm>
          <a:off x="3651250" y="4508500"/>
          <a:ext cx="4814887" cy="96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9" imgW="2082600" imgH="431640" progId="Equation.DSMT4">
                  <p:embed/>
                </p:oleObj>
              </mc:Choice>
              <mc:Fallback>
                <p:oleObj name="Equation" r:id="rId9" imgW="20826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508500"/>
                        <a:ext cx="4814887" cy="96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457200" y="1233488"/>
            <a:ext cx="5867400" cy="519112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个劳动力的产值 </a:t>
            </a:r>
            <a:r>
              <a:rPr lang="en-US" altLang="zh-CN" sz="2800" b="1" i="1"/>
              <a:t>Z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=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/</a:t>
            </a:r>
            <a:r>
              <a:rPr lang="en-US" altLang="zh-CN" sz="2800" b="1" i="1"/>
              <a:t>L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增长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553200" y="1157288"/>
            <a:ext cx="1828800" cy="561975"/>
            <a:chOff x="4416" y="288"/>
            <a:chExt cx="1152" cy="354"/>
          </a:xfrm>
        </p:grpSpPr>
        <p:sp>
          <p:nvSpPr>
            <p:cNvPr id="20496" name="Text Box 10"/>
            <p:cNvSpPr txBox="1">
              <a:spLocks noChangeArrowheads="1"/>
            </p:cNvSpPr>
            <p:nvPr/>
          </p:nvSpPr>
          <p:spPr bwMode="auto">
            <a:xfrm>
              <a:off x="4656" y="288"/>
              <a:ext cx="912" cy="327"/>
            </a:xfrm>
            <a:prstGeom prst="rect">
              <a:avLst/>
            </a:prstGeom>
            <a:solidFill>
              <a:srgbClr val="99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d</a:t>
              </a:r>
              <a:r>
                <a:rPr lang="en-US" altLang="zh-CN" sz="2800" b="1" i="1"/>
                <a:t>Z/</a:t>
              </a:r>
              <a:r>
                <a:rPr lang="en-US" altLang="zh-CN" sz="2800" b="1"/>
                <a:t>d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&gt;0</a:t>
              </a:r>
            </a:p>
          </p:txBody>
        </p:sp>
        <p:sp>
          <p:nvSpPr>
            <p:cNvPr id="20497" name="AutoShape 14"/>
            <p:cNvSpPr>
              <a:spLocks noChangeArrowheads="1"/>
            </p:cNvSpPr>
            <p:nvPr/>
          </p:nvSpPr>
          <p:spPr bwMode="auto">
            <a:xfrm>
              <a:off x="4416" y="336"/>
              <a:ext cx="144" cy="306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9" name="Text Box 34"/>
          <p:cNvSpPr txBox="1">
            <a:spLocks noChangeArrowheads="1"/>
          </p:cNvSpPr>
          <p:nvPr/>
        </p:nvSpPr>
        <p:spPr bwMode="auto">
          <a:xfrm>
            <a:off x="533400" y="547688"/>
            <a:ext cx="31242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) </a:t>
            </a:r>
            <a:r>
              <a:rPr lang="zh-CN" altLang="en-US" sz="2800" b="1"/>
              <a:t>经济增长的条件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486400" y="2133600"/>
            <a:ext cx="3005138" cy="830262"/>
            <a:chOff x="3456" y="1143"/>
            <a:chExt cx="1893" cy="523"/>
          </a:xfrm>
        </p:grpSpPr>
        <p:graphicFrame>
          <p:nvGraphicFramePr>
            <p:cNvPr id="20486" name="Object 10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10644"/>
                </p:ext>
              </p:extLst>
            </p:nvPr>
          </p:nvGraphicFramePr>
          <p:xfrm>
            <a:off x="3703" y="1143"/>
            <a:ext cx="1646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11" imgW="1066680" imgH="393480" progId="Equation.DSMT4">
                    <p:embed/>
                  </p:oleObj>
                </mc:Choice>
                <mc:Fallback>
                  <p:oleObj name="Equation" r:id="rId11" imgW="106668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1143"/>
                          <a:ext cx="1646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AutoShape 36"/>
            <p:cNvSpPr>
              <a:spLocks noChangeArrowheads="1"/>
            </p:cNvSpPr>
            <p:nvPr/>
          </p:nvSpPr>
          <p:spPr bwMode="auto">
            <a:xfrm>
              <a:off x="3456" y="120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0491" name="Picture 38" descr="IN01108_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04813"/>
            <a:ext cx="101917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050"/>
          <p:cNvGrpSpPr>
            <a:grpSpLocks/>
          </p:cNvGrpSpPr>
          <p:nvPr/>
        </p:nvGrpSpPr>
        <p:grpSpPr bwMode="auto">
          <a:xfrm>
            <a:off x="3352800" y="5589588"/>
            <a:ext cx="5791200" cy="735012"/>
            <a:chOff x="2112" y="3521"/>
            <a:chExt cx="3648" cy="463"/>
          </a:xfrm>
        </p:grpSpPr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2112" y="3657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</a:rPr>
                <a:t>劳动力增长率小于初始投资增长率</a:t>
              </a:r>
            </a:p>
          </p:txBody>
        </p:sp>
        <p:sp>
          <p:nvSpPr>
            <p:cNvPr id="20494" name="AutoShape 1049"/>
            <p:cNvSpPr>
              <a:spLocks noChangeArrowheads="1"/>
            </p:cNvSpPr>
            <p:nvPr/>
          </p:nvSpPr>
          <p:spPr bwMode="auto">
            <a:xfrm>
              <a:off x="3742" y="3521"/>
              <a:ext cx="306" cy="91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" name="墨迹 4"/>
              <p14:cNvContentPartPr/>
              <p14:nvPr/>
            </p14:nvContentPartPr>
            <p14:xfrm>
              <a:off x="935640" y="1669680"/>
              <a:ext cx="1519920" cy="60840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29880" y="1662840"/>
                <a:ext cx="1530720" cy="62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墨迹 5"/>
              <p14:cNvContentPartPr/>
              <p14:nvPr/>
            </p14:nvContentPartPr>
            <p14:xfrm>
              <a:off x="3562560" y="2076480"/>
              <a:ext cx="1153440" cy="106992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559320" y="2071440"/>
                <a:ext cx="1161360" cy="10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8" name="墨迹 7"/>
              <p14:cNvContentPartPr/>
              <p14:nvPr/>
            </p14:nvContentPartPr>
            <p14:xfrm>
              <a:off x="2616120" y="2898000"/>
              <a:ext cx="5771880" cy="614880"/>
            </p14:xfrm>
          </p:contentPart>
        </mc:Choice>
        <mc:Fallback xmlns="">
          <p:pic>
            <p:nvPicPr>
              <p:cNvPr id="8" name="墨迹 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610720" y="2892600"/>
                <a:ext cx="5784480" cy="62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9" name="墨迹 8"/>
              <p14:cNvContentPartPr/>
              <p14:nvPr/>
            </p14:nvContentPartPr>
            <p14:xfrm>
              <a:off x="3741840" y="3995280"/>
              <a:ext cx="759600" cy="557280"/>
            </p14:xfrm>
          </p:contentPart>
        </mc:Choice>
        <mc:Fallback xmlns="">
          <p:pic>
            <p:nvPicPr>
              <p:cNvPr id="9" name="墨迹 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736800" y="3990600"/>
                <a:ext cx="770400" cy="56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119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10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10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059831" y="735360"/>
            <a:ext cx="2808313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n-ea"/>
                <a:ea typeface="+mn-ea"/>
              </a:rPr>
              <a:t>小结与评注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96401" y="2789756"/>
            <a:ext cx="8007181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资金与劳动力的最佳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分配</a:t>
            </a:r>
            <a:r>
              <a:rPr lang="zh-CN" altLang="en-US" sz="2800" b="1" dirty="0" smtClean="0"/>
              <a:t>是利用</a:t>
            </a:r>
            <a:r>
              <a:rPr lang="en-US" altLang="zh-CN" sz="2800" b="1" dirty="0" smtClean="0"/>
              <a:t>Douglas</a:t>
            </a:r>
            <a:r>
              <a:rPr lang="zh-CN" altLang="en-US" sz="2800" b="1" dirty="0" smtClean="0"/>
              <a:t>生产函数建立的一个静态模型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5536" y="4077072"/>
            <a:ext cx="8208912" cy="157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经济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生产率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</a:rPr>
              <a:t>增长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条件</a:t>
            </a:r>
            <a:r>
              <a:rPr lang="zh-CN" altLang="en-US" sz="2800" b="1" dirty="0"/>
              <a:t>是利用</a:t>
            </a:r>
            <a:r>
              <a:rPr lang="en-US" altLang="zh-CN" sz="2800" b="1" dirty="0"/>
              <a:t>Douglas</a:t>
            </a:r>
            <a:r>
              <a:rPr lang="zh-CN" altLang="en-US" sz="2800" b="1" dirty="0"/>
              <a:t>生产函数建立的一个</a:t>
            </a:r>
            <a:r>
              <a:rPr lang="zh-CN" altLang="en-US" sz="2800" b="1" dirty="0" smtClean="0"/>
              <a:t>动态模型，虽然微分方程的推导过程稍繁，但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结果简明</a:t>
            </a:r>
            <a:r>
              <a:rPr lang="zh-CN" altLang="en-US" sz="2800" b="1" dirty="0" smtClean="0"/>
              <a:t>，并且可以给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合理解释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25258" y="1588528"/>
            <a:ext cx="7884803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en-US" altLang="zh-CN" sz="2800" b="1" dirty="0"/>
              <a:t>Douglas</a:t>
            </a:r>
            <a:r>
              <a:rPr lang="zh-CN" altLang="en-US" sz="2800" b="1" dirty="0" smtClean="0"/>
              <a:t>生产函数是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计量经济学</a:t>
            </a:r>
            <a:r>
              <a:rPr lang="zh-CN" altLang="en-US" sz="2800" b="1" dirty="0" smtClean="0"/>
              <a:t>中重要的数学模型，这里给出其建模过程及参数的含义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3364634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</TotalTime>
  <Words>404</Words>
  <Application>Microsoft Office PowerPoint</Application>
  <PresentationFormat>全屏显示(4:3)</PresentationFormat>
  <Paragraphs>61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2" baseType="lpstr"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LMJ</cp:lastModifiedBy>
  <cp:revision>10</cp:revision>
  <dcterms:created xsi:type="dcterms:W3CDTF">2020-04-28T13:55:15Z</dcterms:created>
  <dcterms:modified xsi:type="dcterms:W3CDTF">2020-05-14T06:46:08Z</dcterms:modified>
</cp:coreProperties>
</file>